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43"/>
  </p:notesMasterIdLst>
  <p:sldIdLst>
    <p:sldId id="276" r:id="rId2"/>
    <p:sldId id="256" r:id="rId3"/>
    <p:sldId id="274" r:id="rId4"/>
    <p:sldId id="275" r:id="rId5"/>
    <p:sldId id="273" r:id="rId6"/>
    <p:sldId id="282" r:id="rId7"/>
    <p:sldId id="333" r:id="rId8"/>
    <p:sldId id="334" r:id="rId9"/>
    <p:sldId id="295" r:id="rId10"/>
    <p:sldId id="301" r:id="rId11"/>
    <p:sldId id="296" r:id="rId12"/>
    <p:sldId id="297" r:id="rId13"/>
    <p:sldId id="309" r:id="rId14"/>
    <p:sldId id="302" r:id="rId15"/>
    <p:sldId id="310" r:id="rId16"/>
    <p:sldId id="303" r:id="rId17"/>
    <p:sldId id="311" r:id="rId18"/>
    <p:sldId id="335" r:id="rId19"/>
    <p:sldId id="315" r:id="rId20"/>
    <p:sldId id="314" r:id="rId21"/>
    <p:sldId id="336" r:id="rId22"/>
    <p:sldId id="316" r:id="rId23"/>
    <p:sldId id="337" r:id="rId24"/>
    <p:sldId id="338" r:id="rId25"/>
    <p:sldId id="339" r:id="rId26"/>
    <p:sldId id="318" r:id="rId27"/>
    <p:sldId id="317" r:id="rId28"/>
    <p:sldId id="319" r:id="rId29"/>
    <p:sldId id="321" r:id="rId30"/>
    <p:sldId id="320" r:id="rId31"/>
    <p:sldId id="322" r:id="rId32"/>
    <p:sldId id="323" r:id="rId33"/>
    <p:sldId id="286" r:id="rId34"/>
    <p:sldId id="287" r:id="rId35"/>
    <p:sldId id="288" r:id="rId36"/>
    <p:sldId id="325" r:id="rId37"/>
    <p:sldId id="326" r:id="rId38"/>
    <p:sldId id="327" r:id="rId39"/>
    <p:sldId id="328" r:id="rId40"/>
    <p:sldId id="329" r:id="rId41"/>
    <p:sldId id="330" r:id="rId42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78B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02"/>
  </p:normalViewPr>
  <p:slideViewPr>
    <p:cSldViewPr snapToGrid="0" snapToObjects="1">
      <p:cViewPr varScale="1">
        <p:scale>
          <a:sx n="154" d="100"/>
          <a:sy n="154" d="100"/>
        </p:scale>
        <p:origin x="960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racken, Pam" userId="f3aa402d-8a3c-4841-b939-af5e5b41e404" providerId="ADAL" clId="{FF94A7DA-871E-491F-BD30-26502C41BD0F}"/>
    <pc:docChg chg="custSel modSld">
      <pc:chgData name="Bracken, Pam" userId="f3aa402d-8a3c-4841-b939-af5e5b41e404" providerId="ADAL" clId="{FF94A7DA-871E-491F-BD30-26502C41BD0F}" dt="2023-12-20T16:41:20.850" v="9" actId="20577"/>
      <pc:docMkLst>
        <pc:docMk/>
      </pc:docMkLst>
      <pc:sldChg chg="modSp mod">
        <pc:chgData name="Bracken, Pam" userId="f3aa402d-8a3c-4841-b939-af5e5b41e404" providerId="ADAL" clId="{FF94A7DA-871E-491F-BD30-26502C41BD0F}" dt="2023-12-20T16:35:47.358" v="0" actId="20577"/>
        <pc:sldMkLst>
          <pc:docMk/>
          <pc:sldMk cId="3231266614" sldId="318"/>
        </pc:sldMkLst>
        <pc:spChg chg="mod">
          <ac:chgData name="Bracken, Pam" userId="f3aa402d-8a3c-4841-b939-af5e5b41e404" providerId="ADAL" clId="{FF94A7DA-871E-491F-BD30-26502C41BD0F}" dt="2023-12-20T16:35:47.358" v="0" actId="20577"/>
          <ac:spMkLst>
            <pc:docMk/>
            <pc:sldMk cId="3231266614" sldId="318"/>
            <ac:spMk id="20" creationId="{F1228430-A5CD-4C5D-A779-1E4F20C15B02}"/>
          </ac:spMkLst>
        </pc:spChg>
      </pc:sldChg>
      <pc:sldChg chg="modSp mod">
        <pc:chgData name="Bracken, Pam" userId="f3aa402d-8a3c-4841-b939-af5e5b41e404" providerId="ADAL" clId="{FF94A7DA-871E-491F-BD30-26502C41BD0F}" dt="2023-12-20T16:40:32.850" v="8" actId="115"/>
        <pc:sldMkLst>
          <pc:docMk/>
          <pc:sldMk cId="492022294" sldId="323"/>
        </pc:sldMkLst>
        <pc:spChg chg="mod">
          <ac:chgData name="Bracken, Pam" userId="f3aa402d-8a3c-4841-b939-af5e5b41e404" providerId="ADAL" clId="{FF94A7DA-871E-491F-BD30-26502C41BD0F}" dt="2023-12-20T16:40:32.850" v="8" actId="115"/>
          <ac:spMkLst>
            <pc:docMk/>
            <pc:sldMk cId="492022294" sldId="323"/>
            <ac:spMk id="20" creationId="{F1228430-A5CD-4C5D-A779-1E4F20C15B02}"/>
          </ac:spMkLst>
        </pc:spChg>
      </pc:sldChg>
      <pc:sldChg chg="modSp mod">
        <pc:chgData name="Bracken, Pam" userId="f3aa402d-8a3c-4841-b939-af5e5b41e404" providerId="ADAL" clId="{FF94A7DA-871E-491F-BD30-26502C41BD0F}" dt="2023-12-20T16:41:20.850" v="9" actId="20577"/>
        <pc:sldMkLst>
          <pc:docMk/>
          <pc:sldMk cId="3235962488" sldId="328"/>
        </pc:sldMkLst>
        <pc:spChg chg="mod">
          <ac:chgData name="Bracken, Pam" userId="f3aa402d-8a3c-4841-b939-af5e5b41e404" providerId="ADAL" clId="{FF94A7DA-871E-491F-BD30-26502C41BD0F}" dt="2023-12-20T16:41:20.850" v="9" actId="20577"/>
          <ac:spMkLst>
            <pc:docMk/>
            <pc:sldMk cId="3235962488" sldId="328"/>
            <ac:spMk id="20" creationId="{F1228430-A5CD-4C5D-A779-1E4F20C15B02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iISP02KPau0?si=2VHRShyG44tA3TV9" TargetMode="Externa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7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EVS_yYQoLJg?si=fJvuvFWH3vJ3B0z9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EVS_yYQoLJg?si=fJvuvFWH3vJ3B0z9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EVS_yYQoLJg?si=fJvuvFWH3vJ3B0z9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EVS_yYQoLJg?si=fJvuvFWH3vJ3B0z9" TargetMode="External"/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EVS_yYQoLJg?si=fJvuvFWH3vJ3B0z9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EVS_yYQoLJg?si=fJvuvFWH3vJ3B0z9" TargetMode="External"/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iISP02KPau0?si=2VHRShyG44tA3TV9" TargetMode="Externa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iISP02KPau0?si=2VHRShyG44tA3TV9" TargetMode="Externa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iISP02KPau0?si=2VHRShyG44tA3TV9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5683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2021, September 21). K20 Center 3 minute timer. 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youtu.be/iISP02KPau0?si=2VHRShyG44tA3TV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4372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How Am I Feeling? What Am I Thinking?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8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7247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91480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42146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22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Appointment Clocks. </a:t>
            </a:r>
            <a:r>
              <a:rPr lang="en-US" sz="18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Strategies.</a:t>
            </a:r>
            <a:r>
              <a:rPr lang="en-US" sz="1800" b="0" i="0" u="sng" strike="noStrike" dirty="0" err="1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https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://learn.k20center.ou.edu/strategy/12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2021, September 21). 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 5 minute timer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youtu.be/EVS_yYQoLJg?si=fJvuvFWH3vJ3B0z9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0783534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Appointment Clocks. </a:t>
            </a:r>
            <a:r>
              <a:rPr lang="en-US" sz="18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Strategies.</a:t>
            </a:r>
            <a:r>
              <a:rPr lang="en-US" sz="1800" b="0" i="0" u="sng" strike="noStrike" dirty="0" err="1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https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://learn.k20center.ou.edu/strategy/12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2021, September 21). 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 5 minute timer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youtu.be/EVS_yYQoLJg?si=fJvuvFWH3vJ3B0z9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3452934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Appointment Clocks. </a:t>
            </a:r>
            <a:r>
              <a:rPr lang="en-US" sz="18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Strategies.</a:t>
            </a:r>
            <a:r>
              <a:rPr lang="en-US" sz="1800" b="0" i="0" u="sng" strike="noStrike" dirty="0" err="1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https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://learn.k20center.ou.edu/strategy/12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2021, September 21). 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 5 minute timer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youtu.be/EVS_yYQoLJg?si=fJvuvFWH3vJ3B0z9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8867846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Appointment Clocks. </a:t>
            </a:r>
            <a:r>
              <a:rPr lang="en-US" sz="18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Strategies.</a:t>
            </a:r>
            <a:r>
              <a:rPr lang="en-US" sz="1800" b="0" i="0" u="sng" strike="noStrike" dirty="0" err="1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https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://learn.k20center.ou.edu/strategy/12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2021, September 21). 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 5 minute timer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youtu.be/EVS_yYQoLJg?si=fJvuvFWH3vJ3B0z9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32447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2021, September 21). K20 Center 5 minute timer. [Video]. YouTube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youtu.be/EVS_yYQoLJg?si=fJvuvFWH3vJ3B0z9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70587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2021, September 21). </a:t>
            </a:r>
            <a:r>
              <a:rPr lang="en-US" sz="11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 5 minute timer</a:t>
            </a: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[Video]. YouTube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youtu.be/EVS_yYQoLJg?si=fJvuvFWH3vJ3B0z9</a:t>
            </a:r>
            <a:endParaRPr lang="en-US" sz="11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1846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82568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08448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2021, September 21). K20 Center 3 minute timer. 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youtu.be/iISP02KPau0?si=2VHRShyG44tA3TV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7979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75876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2021, September 21). K20 Center 3 minute timer. 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youtu.be/iISP02KPau0?si=2VHRShyG44tA3TV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19317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6500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2021, September 21). K20 Center 3 minute timer. 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youtu.be/iISP02KPau0?si=2VHRShyG44tA3TV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79400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iISP02KPau0?feature=oembed" TargetMode="Externa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hyperlink" Target="https://youtu.be/iISP02KPau0?si=2VHRShyG44tA3TV9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iISP02KPau0?feature=oembed" TargetMode="External"/><Relationship Id="rId6" Type="http://schemas.openxmlformats.org/officeDocument/2006/relationships/image" Target="../media/image8.jpeg"/><Relationship Id="rId5" Type="http://schemas.openxmlformats.org/officeDocument/2006/relationships/hyperlink" Target="https://youtu.be/iISP02KPau0?si=2VHRShyG44tA3TV9" TargetMode="Externa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iISP02KPau0?feature=oembed" TargetMode="External"/><Relationship Id="rId6" Type="http://schemas.openxmlformats.org/officeDocument/2006/relationships/image" Target="../media/image8.jpeg"/><Relationship Id="rId5" Type="http://schemas.openxmlformats.org/officeDocument/2006/relationships/hyperlink" Target="https://youtu.be/iISP02KPau0?si=2VHRShyG44tA3TV9" TargetMode="External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iISP02KPau0?feature=oembed" TargetMode="External"/><Relationship Id="rId6" Type="http://schemas.openxmlformats.org/officeDocument/2006/relationships/image" Target="../media/image8.jpeg"/><Relationship Id="rId5" Type="http://schemas.openxmlformats.org/officeDocument/2006/relationships/hyperlink" Target="https://youtu.be/iISP02KPau0?si=2VHRShyG44tA3TV9" TargetMode="External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EVS_yYQoLJg?feature=oembed" TargetMode="External"/><Relationship Id="rId6" Type="http://schemas.openxmlformats.org/officeDocument/2006/relationships/hyperlink" Target="https://youtu.be/EVS_yYQoLJg?si=fJvuvFWH3vJ3B0z9" TargetMode="External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EVS_yYQoLJg?feature=oembed" TargetMode="External"/><Relationship Id="rId6" Type="http://schemas.openxmlformats.org/officeDocument/2006/relationships/hyperlink" Target="https://youtu.be/EVS_yYQoLJg?si=fJvuvFWH3vJ3B0z9" TargetMode="External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EVS_yYQoLJg?feature=oembed" TargetMode="External"/><Relationship Id="rId6" Type="http://schemas.openxmlformats.org/officeDocument/2006/relationships/hyperlink" Target="https://youtu.be/EVS_yYQoLJg?si=fJvuvFWH3vJ3B0z9" TargetMode="External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EVS_yYQoLJg?feature=oembed" TargetMode="External"/><Relationship Id="rId5" Type="http://schemas.openxmlformats.org/officeDocument/2006/relationships/hyperlink" Target="https://youtu.be/EVS_yYQoLJg?si=fJvuvFWH3vJ3B0z9" TargetMode="External"/><Relationship Id="rId4" Type="http://schemas.openxmlformats.org/officeDocument/2006/relationships/image" Target="../media/image15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3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2.wmf"/><Relationship Id="rId3" Type="http://schemas.openxmlformats.org/officeDocument/2006/relationships/image" Target="../media/image38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1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rGI8PX4UbNI?si=adc05i6NdkuEPQwF" TargetMode="Externa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rGI8PX4UbNI?feature=oembed" TargetMode="Externa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EVS_yYQoLJg?feature=oembed" TargetMode="External"/><Relationship Id="rId5" Type="http://schemas.openxmlformats.org/officeDocument/2006/relationships/hyperlink" Target="https://youtu.be/EVS_yYQoLJg?si=fJvuvFWH3vJ3B0z9" TargetMode="External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Expert Stay</a:t>
            </a:r>
            <a:r>
              <a:rPr lang="en-US" dirty="0">
                <a:solidFill>
                  <a:schemeClr val="accent4"/>
                </a:solidFill>
              </a:rPr>
              <a:t>: </a:t>
            </a:r>
            <a:r>
              <a:rPr lang="en-US" dirty="0"/>
              <a:t>All students with assigned</a:t>
            </a:r>
            <a:br>
              <a:rPr lang="en-US" dirty="0"/>
            </a:br>
            <a:r>
              <a:rPr lang="en-US" dirty="0"/>
              <a:t>number 1, stay at your posters. Be ready to </a:t>
            </a:r>
            <a:br>
              <a:rPr lang="en-US" dirty="0"/>
            </a:br>
            <a:r>
              <a:rPr lang="en-US" dirty="0"/>
              <a:t>present and answer questions.</a:t>
            </a:r>
          </a:p>
          <a:p>
            <a:r>
              <a:rPr lang="en-US" b="1" dirty="0">
                <a:solidFill>
                  <a:schemeClr val="accent4"/>
                </a:solidFill>
              </a:rPr>
              <a:t>Stray</a:t>
            </a:r>
            <a:r>
              <a:rPr lang="en-US" dirty="0">
                <a:solidFill>
                  <a:schemeClr val="accent4"/>
                </a:solidFill>
              </a:rPr>
              <a:t>: </a:t>
            </a:r>
            <a:r>
              <a:rPr lang="en-US" dirty="0"/>
              <a:t>Everyone else, move to the next poster to listen and learn and be ready to be the next </a:t>
            </a:r>
            <a:r>
              <a:rPr lang="en-US" b="1" i="1" dirty="0"/>
              <a:t>expert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1</a:t>
            </a:r>
          </a:p>
        </p:txBody>
      </p:sp>
      <p:pic>
        <p:nvPicPr>
          <p:cNvPr id="2" name="Picture 1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A4E9D821-9B02-1F80-8D93-B48ABDE1A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7518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ts, present your work and </a:t>
            </a:r>
            <a:br>
              <a:rPr lang="en-US" dirty="0"/>
            </a:br>
            <a:r>
              <a:rPr lang="en-US" dirty="0"/>
              <a:t>steps to your new audience.</a:t>
            </a:r>
          </a:p>
          <a:p>
            <a:r>
              <a:rPr lang="en-US" dirty="0"/>
              <a:t>Everyone else, pay attention and ask questions as needed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1</a:t>
            </a: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D11802DA-4B35-D533-A693-29E011A35807}"/>
              </a:ext>
            </a:extLst>
          </p:cNvPr>
          <p:cNvSpPr txBox="1">
            <a:spLocks/>
          </p:cNvSpPr>
          <p:nvPr/>
        </p:nvSpPr>
        <p:spPr>
          <a:xfrm>
            <a:off x="457200" y="4472725"/>
            <a:ext cx="8229600" cy="50292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-Minute Timer</a:t>
            </a:r>
            <a:endParaRPr lang="en-US" dirty="0">
              <a:solidFill>
                <a:schemeClr val="accent2"/>
              </a:solidFill>
              <a:highlight>
                <a:srgbClr val="FFFF00"/>
              </a:highlight>
            </a:endParaRPr>
          </a:p>
        </p:txBody>
      </p:sp>
      <p:pic>
        <p:nvPicPr>
          <p:cNvPr id="6" name="Picture 5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9B12F203-A5FF-EA45-93F2-86CD461E0D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  <p:pic>
        <p:nvPicPr>
          <p:cNvPr id="7" name="Online Media 6" title="K20 Center 3 minute timer">
            <a:hlinkClick r:id="" action="ppaction://media"/>
            <a:extLst>
              <a:ext uri="{FF2B5EF4-FFF2-40B4-BE49-F238E27FC236}">
                <a16:creationId xmlns:a16="http://schemas.microsoft.com/office/drawing/2014/main" id="{5C1E4981-C06A-DAAB-0BD7-B63E16FC5D94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6"/>
          <a:stretch>
            <a:fillRect/>
          </a:stretch>
        </p:blipFill>
        <p:spPr>
          <a:xfrm>
            <a:off x="3302000" y="3008415"/>
            <a:ext cx="2540000" cy="143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743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Expert Stay</a:t>
            </a:r>
            <a:r>
              <a:rPr lang="en-US" dirty="0">
                <a:solidFill>
                  <a:schemeClr val="accent4"/>
                </a:solidFill>
              </a:rPr>
              <a:t>: </a:t>
            </a:r>
            <a:r>
              <a:rPr lang="en-US" dirty="0"/>
              <a:t>All students with assigned</a:t>
            </a:r>
            <a:br>
              <a:rPr lang="en-US" dirty="0"/>
            </a:br>
            <a:r>
              <a:rPr lang="en-US" dirty="0"/>
              <a:t>number 4, stay at the posters you are at.</a:t>
            </a:r>
            <a:br>
              <a:rPr lang="en-US" dirty="0"/>
            </a:br>
            <a:r>
              <a:rPr lang="en-US" dirty="0"/>
              <a:t>Be ready to present and answer questions.</a:t>
            </a:r>
          </a:p>
          <a:p>
            <a:r>
              <a:rPr lang="en-US" b="1" dirty="0">
                <a:solidFill>
                  <a:schemeClr val="accent4"/>
                </a:solidFill>
              </a:rPr>
              <a:t>Stray</a:t>
            </a:r>
            <a:r>
              <a:rPr lang="en-US" dirty="0">
                <a:solidFill>
                  <a:schemeClr val="accent4"/>
                </a:solidFill>
              </a:rPr>
              <a:t>: </a:t>
            </a:r>
            <a:r>
              <a:rPr lang="en-US" dirty="0"/>
              <a:t>Everyone else, move to the next poster to listen and learn and be ready to be the next </a:t>
            </a:r>
            <a:r>
              <a:rPr lang="en-US" b="1" i="1" dirty="0"/>
              <a:t>expert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2</a:t>
            </a:r>
          </a:p>
        </p:txBody>
      </p:sp>
      <p:pic>
        <p:nvPicPr>
          <p:cNvPr id="3" name="Picture 2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5E9CCD9F-0F34-7A1A-F42F-3491DCDB33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691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ts, present your work and </a:t>
            </a:r>
            <a:br>
              <a:rPr lang="en-US" dirty="0"/>
            </a:br>
            <a:r>
              <a:rPr lang="en-US" dirty="0"/>
              <a:t>steps to your new audience.</a:t>
            </a:r>
          </a:p>
          <a:p>
            <a:r>
              <a:rPr lang="en-US" dirty="0"/>
              <a:t>Everyone else, pay attention and ask questions as needed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2</a:t>
            </a:r>
          </a:p>
        </p:txBody>
      </p:sp>
      <p:pic>
        <p:nvPicPr>
          <p:cNvPr id="6" name="Picture 5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9B12F203-A5FF-EA45-93F2-86CD461E0D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  <p:sp>
        <p:nvSpPr>
          <p:cNvPr id="8" name="Content Placeholder 19">
            <a:extLst>
              <a:ext uri="{FF2B5EF4-FFF2-40B4-BE49-F238E27FC236}">
                <a16:creationId xmlns:a16="http://schemas.microsoft.com/office/drawing/2014/main" id="{9D4D5DB6-FD72-220E-B065-4B9E0EEC6526}"/>
              </a:ext>
            </a:extLst>
          </p:cNvPr>
          <p:cNvSpPr txBox="1">
            <a:spLocks/>
          </p:cNvSpPr>
          <p:nvPr/>
        </p:nvSpPr>
        <p:spPr>
          <a:xfrm>
            <a:off x="457200" y="4472725"/>
            <a:ext cx="8229600" cy="50292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 Minute Timer</a:t>
            </a:r>
            <a:endParaRPr lang="en-US" dirty="0">
              <a:solidFill>
                <a:schemeClr val="accent2"/>
              </a:solidFill>
              <a:highlight>
                <a:srgbClr val="FFFF00"/>
              </a:highlight>
            </a:endParaRPr>
          </a:p>
        </p:txBody>
      </p:sp>
      <p:pic>
        <p:nvPicPr>
          <p:cNvPr id="7" name="Online Media 6" title="K20 Center 3 minute timer">
            <a:hlinkClick r:id="" action="ppaction://media"/>
            <a:extLst>
              <a:ext uri="{FF2B5EF4-FFF2-40B4-BE49-F238E27FC236}">
                <a16:creationId xmlns:a16="http://schemas.microsoft.com/office/drawing/2014/main" id="{7A224CFE-41DB-72A2-874F-5913315991A5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6"/>
          <a:stretch>
            <a:fillRect/>
          </a:stretch>
        </p:blipFill>
        <p:spPr>
          <a:xfrm>
            <a:off x="3302000" y="3008415"/>
            <a:ext cx="2540000" cy="143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409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Expert Stay</a:t>
            </a:r>
            <a:r>
              <a:rPr lang="en-US" dirty="0">
                <a:solidFill>
                  <a:schemeClr val="accent4"/>
                </a:solidFill>
              </a:rPr>
              <a:t>: </a:t>
            </a:r>
            <a:r>
              <a:rPr lang="en-US" dirty="0"/>
              <a:t>All students with assigned</a:t>
            </a:r>
            <a:br>
              <a:rPr lang="en-US" dirty="0"/>
            </a:br>
            <a:r>
              <a:rPr lang="en-US" dirty="0"/>
              <a:t>number 2, stay at the posters you are at.</a:t>
            </a:r>
            <a:br>
              <a:rPr lang="en-US" dirty="0"/>
            </a:br>
            <a:r>
              <a:rPr lang="en-US" dirty="0"/>
              <a:t>Be ready to present and answer questions.</a:t>
            </a:r>
          </a:p>
          <a:p>
            <a:r>
              <a:rPr lang="en-US" b="1" dirty="0">
                <a:solidFill>
                  <a:schemeClr val="accent4"/>
                </a:solidFill>
              </a:rPr>
              <a:t>Stray</a:t>
            </a:r>
            <a:r>
              <a:rPr lang="en-US" dirty="0">
                <a:solidFill>
                  <a:schemeClr val="accent4"/>
                </a:solidFill>
              </a:rPr>
              <a:t>: </a:t>
            </a:r>
            <a:r>
              <a:rPr lang="en-US" dirty="0"/>
              <a:t>Everyone else, move to the next poster to listen and learn and be ready to be the next </a:t>
            </a:r>
            <a:r>
              <a:rPr lang="en-US" b="1" i="1" dirty="0"/>
              <a:t>expert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3</a:t>
            </a:r>
          </a:p>
        </p:txBody>
      </p:sp>
      <p:pic>
        <p:nvPicPr>
          <p:cNvPr id="3" name="Picture 2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5E9CCD9F-0F34-7A1A-F42F-3491DCDB33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557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ts, present your work and </a:t>
            </a:r>
            <a:br>
              <a:rPr lang="en-US" dirty="0"/>
            </a:br>
            <a:r>
              <a:rPr lang="en-US" dirty="0"/>
              <a:t>steps to your new audience.</a:t>
            </a:r>
          </a:p>
          <a:p>
            <a:r>
              <a:rPr lang="en-US" dirty="0"/>
              <a:t>Everyone else, pay attention and ask questions as needed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3</a:t>
            </a:r>
          </a:p>
        </p:txBody>
      </p:sp>
      <p:pic>
        <p:nvPicPr>
          <p:cNvPr id="6" name="Picture 5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9B12F203-A5FF-EA45-93F2-86CD461E0D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C068B5A7-E2AF-0A21-88F4-4AB4CDAA23EB}"/>
              </a:ext>
            </a:extLst>
          </p:cNvPr>
          <p:cNvSpPr txBox="1">
            <a:spLocks/>
          </p:cNvSpPr>
          <p:nvPr/>
        </p:nvSpPr>
        <p:spPr>
          <a:xfrm>
            <a:off x="457200" y="4472725"/>
            <a:ext cx="8229600" cy="50292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 Minute Timer</a:t>
            </a:r>
            <a:endParaRPr lang="en-US" dirty="0">
              <a:solidFill>
                <a:schemeClr val="accent2"/>
              </a:solidFill>
              <a:highlight>
                <a:srgbClr val="FFFF00"/>
              </a:highlight>
            </a:endParaRPr>
          </a:p>
        </p:txBody>
      </p:sp>
      <p:pic>
        <p:nvPicPr>
          <p:cNvPr id="2" name="Online Media 6" title="K20 Center 3 minute timer">
            <a:hlinkClick r:id="" action="ppaction://media"/>
            <a:extLst>
              <a:ext uri="{FF2B5EF4-FFF2-40B4-BE49-F238E27FC236}">
                <a16:creationId xmlns:a16="http://schemas.microsoft.com/office/drawing/2014/main" id="{8A88AB6D-274B-1F06-D80C-D48B0FC14223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6"/>
          <a:stretch>
            <a:fillRect/>
          </a:stretch>
        </p:blipFill>
        <p:spPr>
          <a:xfrm>
            <a:off x="3302000" y="3008415"/>
            <a:ext cx="2540000" cy="143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565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Expert Stay</a:t>
            </a:r>
            <a:r>
              <a:rPr lang="en-US" dirty="0">
                <a:solidFill>
                  <a:schemeClr val="accent4"/>
                </a:solidFill>
              </a:rPr>
              <a:t>: </a:t>
            </a:r>
            <a:r>
              <a:rPr lang="en-US" dirty="0"/>
              <a:t>All students with assigned</a:t>
            </a:r>
            <a:br>
              <a:rPr lang="en-US" dirty="0"/>
            </a:br>
            <a:r>
              <a:rPr lang="en-US" dirty="0"/>
              <a:t>number 3, stay at the posters you are at.</a:t>
            </a:r>
            <a:br>
              <a:rPr lang="en-US" dirty="0"/>
            </a:br>
            <a:r>
              <a:rPr lang="en-US" dirty="0"/>
              <a:t>Be ready to present and answer questions.</a:t>
            </a:r>
          </a:p>
          <a:p>
            <a:r>
              <a:rPr lang="en-US" b="1" dirty="0">
                <a:solidFill>
                  <a:schemeClr val="accent4"/>
                </a:solidFill>
              </a:rPr>
              <a:t>Stray</a:t>
            </a:r>
            <a:r>
              <a:rPr lang="en-US" dirty="0">
                <a:solidFill>
                  <a:schemeClr val="accent4"/>
                </a:solidFill>
              </a:rPr>
              <a:t>: </a:t>
            </a:r>
            <a:r>
              <a:rPr lang="en-US" dirty="0"/>
              <a:t>Everyone else, move to the next poster to listen and learn and be ready to be the next </a:t>
            </a:r>
            <a:r>
              <a:rPr lang="en-US" b="1" i="1" dirty="0"/>
              <a:t>expert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4</a:t>
            </a:r>
          </a:p>
        </p:txBody>
      </p:sp>
      <p:pic>
        <p:nvPicPr>
          <p:cNvPr id="3" name="Picture 2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5E9CCD9F-0F34-7A1A-F42F-3491DCDB33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0645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ts, present your work and </a:t>
            </a:r>
            <a:br>
              <a:rPr lang="en-US" dirty="0"/>
            </a:br>
            <a:r>
              <a:rPr lang="en-US" dirty="0"/>
              <a:t>steps to your new audience.</a:t>
            </a:r>
          </a:p>
          <a:p>
            <a:r>
              <a:rPr lang="en-US" dirty="0"/>
              <a:t>Everyone else, pay attention and ask questions as needed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4</a:t>
            </a:r>
          </a:p>
        </p:txBody>
      </p:sp>
      <p:pic>
        <p:nvPicPr>
          <p:cNvPr id="6" name="Picture 5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9B12F203-A5FF-EA45-93F2-86CD461E0D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987EA9A1-E9F6-7BFB-E0B8-AD7EB95D20C4}"/>
              </a:ext>
            </a:extLst>
          </p:cNvPr>
          <p:cNvSpPr txBox="1">
            <a:spLocks/>
          </p:cNvSpPr>
          <p:nvPr/>
        </p:nvSpPr>
        <p:spPr>
          <a:xfrm>
            <a:off x="457200" y="4472725"/>
            <a:ext cx="8229600" cy="50292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 Minute Timer</a:t>
            </a:r>
            <a:endParaRPr lang="en-US" dirty="0">
              <a:solidFill>
                <a:schemeClr val="accent2"/>
              </a:solidFill>
              <a:highlight>
                <a:srgbClr val="FFFF00"/>
              </a:highlight>
            </a:endParaRPr>
          </a:p>
        </p:txBody>
      </p:sp>
      <p:pic>
        <p:nvPicPr>
          <p:cNvPr id="2" name="Online Media 6" title="K20 Center 3 minute timer">
            <a:hlinkClick r:id="" action="ppaction://media"/>
            <a:extLst>
              <a:ext uri="{FF2B5EF4-FFF2-40B4-BE49-F238E27FC236}">
                <a16:creationId xmlns:a16="http://schemas.microsoft.com/office/drawing/2014/main" id="{7E86AED6-A84F-6E6D-79BC-3E873E2F9E6C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6"/>
          <a:stretch>
            <a:fillRect/>
          </a:stretch>
        </p:blipFill>
        <p:spPr>
          <a:xfrm>
            <a:off x="3302000" y="3008415"/>
            <a:ext cx="2540000" cy="143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4138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42447" y="1309352"/>
            <a:ext cx="5244353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Reflect on what you learned today, then take a moment to jot down your answers to the following questions.</a:t>
            </a:r>
          </a:p>
          <a:p>
            <a:r>
              <a:rPr lang="en-US" dirty="0"/>
              <a:t>How are you feeling?</a:t>
            </a:r>
          </a:p>
          <a:p>
            <a:r>
              <a:rPr lang="en-US" dirty="0"/>
              <a:t>What are you thinking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Am I Feeling? What Am I Thinking</a:t>
            </a:r>
          </a:p>
        </p:txBody>
      </p:sp>
      <p:pic>
        <p:nvPicPr>
          <p:cNvPr id="4" name="Picture 3" descr="A paper with a heart and a question mark&#10;&#10;Description automatically generated">
            <a:extLst>
              <a:ext uri="{FF2B5EF4-FFF2-40B4-BE49-F238E27FC236}">
                <a16:creationId xmlns:a16="http://schemas.microsoft.com/office/drawing/2014/main" id="{F66DA95A-3F32-C520-146B-13B16DAA31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494622"/>
            <a:ext cx="2492906" cy="1900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174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chemeClr val="accent4"/>
                </a:solidFill>
              </a:rPr>
              <a:t>Expert Stay</a:t>
            </a:r>
            <a:r>
              <a:rPr lang="en-US" dirty="0">
                <a:solidFill>
                  <a:schemeClr val="accent4"/>
                </a:solidFill>
              </a:rPr>
              <a:t>: </a:t>
            </a:r>
            <a:r>
              <a:rPr lang="en-US" dirty="0"/>
              <a:t>I will be the expert for the last</a:t>
            </a:r>
            <a:br>
              <a:rPr lang="en-US" dirty="0"/>
            </a:br>
            <a:r>
              <a:rPr lang="en-US" dirty="0"/>
              <a:t>question.</a:t>
            </a:r>
          </a:p>
          <a:p>
            <a:r>
              <a:rPr lang="en-US" b="1" dirty="0">
                <a:solidFill>
                  <a:schemeClr val="accent4"/>
                </a:solidFill>
              </a:rPr>
              <a:t>Stray</a:t>
            </a:r>
            <a:r>
              <a:rPr lang="en-US" dirty="0">
                <a:solidFill>
                  <a:schemeClr val="accent4"/>
                </a:solidFill>
              </a:rPr>
              <a:t>: </a:t>
            </a:r>
            <a:r>
              <a:rPr lang="en-US" dirty="0"/>
              <a:t>Everyone return to your desk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5</a:t>
            </a:r>
          </a:p>
        </p:txBody>
      </p:sp>
      <p:pic>
        <p:nvPicPr>
          <p:cNvPr id="3" name="Picture 2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5E9CCD9F-0F34-7A1A-F42F-3491DCDB33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702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mproving Your Stats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ecoding the Game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uring football season, the concession</a:t>
            </a:r>
            <a:br>
              <a:rPr lang="en-US" dirty="0"/>
            </a:br>
            <a:r>
              <a:rPr lang="en-US" dirty="0"/>
              <a:t>stand sell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dirty="0"/>
              <a:t> bags of popcorn 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$3</a:t>
            </a:r>
            <a:r>
              <a:rPr lang="en-US" dirty="0"/>
              <a:t> per bag,</a:t>
            </a:r>
            <a:br>
              <a:rPr lang="en-US" dirty="0"/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dirty="0"/>
              <a:t> hot dogs 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$5</a:t>
            </a:r>
            <a:r>
              <a:rPr lang="en-US" dirty="0"/>
              <a:t> each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dirty="0"/>
              <a:t> soft drinks 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$2</a:t>
            </a:r>
            <a:r>
              <a:rPr lang="en-US" dirty="0"/>
              <a:t> per drink, an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dirty="0"/>
              <a:t> candy bars 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$1</a:t>
            </a:r>
            <a:r>
              <a:rPr lang="en-US" dirty="0"/>
              <a:t> each. What is the </a:t>
            </a:r>
            <a:r>
              <a:rPr lang="en-US" b="1" u="sng" dirty="0"/>
              <a:t>average amount charged per item</a:t>
            </a:r>
            <a:r>
              <a:rPr lang="en-US" dirty="0"/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3: Weighted Average</a:t>
            </a:r>
          </a:p>
        </p:txBody>
      </p:sp>
      <p:pic>
        <p:nvPicPr>
          <p:cNvPr id="3" name="Picture 2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883CEBAD-53ED-1032-CE64-C80DE7FF4C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729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1DCCE8A-EE7A-449C-8090-CDFBF0F18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8582" y="3550466"/>
          <a:ext cx="652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27520" imgH="787320" progId="Equation.DSMT4">
                  <p:embed/>
                </p:oleObj>
              </mc:Choice>
              <mc:Fallback>
                <p:oleObj name="Equation" r:id="rId3" imgW="6527520" imgH="787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1DCCE8A-EE7A-449C-8090-CDFBF0F18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582" y="3550466"/>
                        <a:ext cx="6527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uring football season, the concession</a:t>
            </a:r>
            <a:br>
              <a:rPr lang="en-US" dirty="0"/>
            </a:br>
            <a:r>
              <a:rPr lang="en-US" dirty="0"/>
              <a:t>stand sells 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b="1" dirty="0">
                <a:solidFill>
                  <a:schemeClr val="accent1"/>
                </a:solidFill>
              </a:rPr>
              <a:t> bags of popcorn at 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$3</a:t>
            </a:r>
            <a:r>
              <a:rPr lang="en-US" b="1" dirty="0">
                <a:solidFill>
                  <a:schemeClr val="accent1"/>
                </a:solidFill>
              </a:rPr>
              <a:t> per bag</a:t>
            </a:r>
            <a:r>
              <a:rPr lang="en-US" dirty="0"/>
              <a:t>,</a:t>
            </a:r>
            <a:br>
              <a:rPr lang="en-US" dirty="0"/>
            </a:br>
            <a:r>
              <a:rPr lang="en-US" b="1" dirty="0">
                <a:solidFill>
                  <a:srgbClr val="3978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b="1" dirty="0">
                <a:solidFill>
                  <a:srgbClr val="3978B1"/>
                </a:solidFill>
              </a:rPr>
              <a:t> hot dogs at </a:t>
            </a:r>
            <a:r>
              <a:rPr lang="en-US" b="1" dirty="0">
                <a:solidFill>
                  <a:srgbClr val="3978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$5</a:t>
            </a:r>
            <a:r>
              <a:rPr lang="en-US" b="1" dirty="0">
                <a:solidFill>
                  <a:srgbClr val="3978B1"/>
                </a:solidFill>
              </a:rPr>
              <a:t> each</a:t>
            </a:r>
            <a:r>
              <a:rPr lang="en-US" dirty="0"/>
              <a:t>,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soft drinks at 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$2</a:t>
            </a:r>
            <a:r>
              <a:rPr lang="en-US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per drink</a:t>
            </a:r>
            <a:r>
              <a:rPr lang="en-US" dirty="0"/>
              <a:t>, and </a:t>
            </a: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b="1" dirty="0">
                <a:solidFill>
                  <a:schemeClr val="accent2"/>
                </a:solidFill>
              </a:rPr>
              <a:t> candy bars at </a:t>
            </a: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$1</a:t>
            </a:r>
            <a:r>
              <a:rPr lang="en-US" b="1" dirty="0">
                <a:solidFill>
                  <a:schemeClr val="accent2"/>
                </a:solidFill>
              </a:rPr>
              <a:t> each</a:t>
            </a:r>
            <a:r>
              <a:rPr lang="en-US" dirty="0"/>
              <a:t>. What is the </a:t>
            </a:r>
            <a:r>
              <a:rPr lang="en-US" b="1" u="sng" dirty="0"/>
              <a:t>average amount charged per item</a:t>
            </a:r>
            <a:r>
              <a:rPr lang="en-US" dirty="0"/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3: Weighted Average</a:t>
            </a:r>
          </a:p>
        </p:txBody>
      </p:sp>
      <p:pic>
        <p:nvPicPr>
          <p:cNvPr id="3" name="Picture 2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883CEBAD-53ED-1032-CE64-C80DE7FF4C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542B3C7-A0CF-09A9-9063-A3F814D68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" y="4039539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342720" progId="Equation.DSMT4">
                  <p:embed/>
                </p:oleObj>
              </mc:Choice>
              <mc:Fallback>
                <p:oleObj name="Equation" r:id="rId6" imgW="86328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542B3C7-A0CF-09A9-9063-A3F814D68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700" y="4039539"/>
                        <a:ext cx="863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D67996-52CA-7866-D6AD-EB203857C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282" y="4384935"/>
          <a:ext cx="2400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0120" imgH="672840" progId="Equation.DSMT4">
                  <p:embed/>
                </p:oleObj>
              </mc:Choice>
              <mc:Fallback>
                <p:oleObj name="Equation" r:id="rId8" imgW="2400120" imgH="672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AD67996-52CA-7866-D6AD-EB203857C2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1282" y="4384935"/>
                        <a:ext cx="2400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DE54996-D44C-3CA7-53CE-C82C9F684A1E}"/>
              </a:ext>
            </a:extLst>
          </p:cNvPr>
          <p:cNvSpPr/>
          <p:nvPr/>
        </p:nvSpPr>
        <p:spPr>
          <a:xfrm>
            <a:off x="2596896" y="4472722"/>
            <a:ext cx="1368987" cy="501614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32DAE00-1FF2-6CC1-0E4F-35A58A038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785416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317160" progId="Equation.DSMT4">
                  <p:embed/>
                </p:oleObj>
              </mc:Choice>
              <mc:Fallback>
                <p:oleObj name="Equation" r:id="rId10" imgW="99036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32DAE00-1FF2-6CC1-0E4F-35A58A0383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3785416"/>
                        <a:ext cx="990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649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ork with your partners to apply what you</a:t>
            </a:r>
            <a:br>
              <a:rPr lang="en-US" dirty="0"/>
            </a:br>
            <a:r>
              <a:rPr lang="en-US" dirty="0"/>
              <a:t>have learned to answer the 6 ACT-style problems.</a:t>
            </a:r>
          </a:p>
          <a:p>
            <a:r>
              <a:rPr lang="en-US" dirty="0"/>
              <a:t>Find your 3:00 appointment partner for questions 1-2.</a:t>
            </a:r>
          </a:p>
          <a:p>
            <a:r>
              <a:rPr lang="en-US" dirty="0"/>
              <a:t>Find your 6:00 appointment partner for questions 3-4.</a:t>
            </a:r>
          </a:p>
          <a:p>
            <a:r>
              <a:rPr lang="en-US" dirty="0"/>
              <a:t>Find your 9:00 appointment partner for questions 5-6.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runch</a:t>
            </a:r>
          </a:p>
        </p:txBody>
      </p:sp>
      <p:pic>
        <p:nvPicPr>
          <p:cNvPr id="3" name="Picture 2" descr="A clock with numbers on it&#10;&#10;Description automatically generated with low confidence">
            <a:extLst>
              <a:ext uri="{FF2B5EF4-FFF2-40B4-BE49-F238E27FC236}">
                <a16:creationId xmlns:a16="http://schemas.microsoft.com/office/drawing/2014/main" id="{505BC603-AF0A-15FD-201B-6EC26DD764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778" t="14972" r="11777" b="9917"/>
          <a:stretch/>
        </p:blipFill>
        <p:spPr>
          <a:xfrm>
            <a:off x="6949538" y="400050"/>
            <a:ext cx="1737262" cy="175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945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ind a partner for your 3:00 appointmen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runch</a:t>
            </a:r>
          </a:p>
        </p:txBody>
      </p:sp>
      <p:pic>
        <p:nvPicPr>
          <p:cNvPr id="3" name="Picture 2" descr="A clock with numbers on it&#10;&#10;Description automatically generated with low confidence">
            <a:extLst>
              <a:ext uri="{FF2B5EF4-FFF2-40B4-BE49-F238E27FC236}">
                <a16:creationId xmlns:a16="http://schemas.microsoft.com/office/drawing/2014/main" id="{505BC603-AF0A-15FD-201B-6EC26DD764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78" t="14972" r="11777" b="9917"/>
          <a:stretch/>
        </p:blipFill>
        <p:spPr>
          <a:xfrm>
            <a:off x="6949538" y="400050"/>
            <a:ext cx="1737262" cy="1752830"/>
          </a:xfrm>
          <a:prstGeom prst="rect">
            <a:avLst/>
          </a:prstGeom>
        </p:spPr>
      </p:pic>
      <p:pic>
        <p:nvPicPr>
          <p:cNvPr id="2" name="Online Media 1" title="K20 Center 5 minute timer">
            <a:hlinkClick r:id="" action="ppaction://media"/>
            <a:extLst>
              <a:ext uri="{FF2B5EF4-FFF2-40B4-BE49-F238E27FC236}">
                <a16:creationId xmlns:a16="http://schemas.microsoft.com/office/drawing/2014/main" id="{943A7504-EB94-FCD7-6075-2B9309AAC44F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2719579" y="2141417"/>
            <a:ext cx="3704841" cy="2093235"/>
          </a:xfrm>
          <a:prstGeom prst="rect">
            <a:avLst/>
          </a:prstGeom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CB91F6BD-61E8-12EC-976A-8E7F0323CDC7}"/>
              </a:ext>
            </a:extLst>
          </p:cNvPr>
          <p:cNvSpPr txBox="1">
            <a:spLocks/>
          </p:cNvSpPr>
          <p:nvPr/>
        </p:nvSpPr>
        <p:spPr>
          <a:xfrm>
            <a:off x="0" y="4232680"/>
            <a:ext cx="9144000" cy="5087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5-Minute Timer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12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ind a partner for your 6:00 appointmen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runch</a:t>
            </a:r>
          </a:p>
        </p:txBody>
      </p:sp>
      <p:pic>
        <p:nvPicPr>
          <p:cNvPr id="3" name="Picture 2" descr="A clock with numbers on it&#10;&#10;Description automatically generated with low confidence">
            <a:extLst>
              <a:ext uri="{FF2B5EF4-FFF2-40B4-BE49-F238E27FC236}">
                <a16:creationId xmlns:a16="http://schemas.microsoft.com/office/drawing/2014/main" id="{505BC603-AF0A-15FD-201B-6EC26DD764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78" t="14972" r="11777" b="9917"/>
          <a:stretch/>
        </p:blipFill>
        <p:spPr>
          <a:xfrm>
            <a:off x="6949538" y="400050"/>
            <a:ext cx="1737262" cy="1752830"/>
          </a:xfrm>
          <a:prstGeom prst="rect">
            <a:avLst/>
          </a:prstGeom>
        </p:spPr>
      </p:pic>
      <p:pic>
        <p:nvPicPr>
          <p:cNvPr id="2" name="Online Media 1" title="K20 Center 5 minute timer">
            <a:hlinkClick r:id="" action="ppaction://media"/>
            <a:extLst>
              <a:ext uri="{FF2B5EF4-FFF2-40B4-BE49-F238E27FC236}">
                <a16:creationId xmlns:a16="http://schemas.microsoft.com/office/drawing/2014/main" id="{943A7504-EB94-FCD7-6075-2B9309AAC44F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2719579" y="2141417"/>
            <a:ext cx="3704841" cy="2093235"/>
          </a:xfrm>
          <a:prstGeom prst="rect">
            <a:avLst/>
          </a:prstGeom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CB91F6BD-61E8-12EC-976A-8E7F0323CDC7}"/>
              </a:ext>
            </a:extLst>
          </p:cNvPr>
          <p:cNvSpPr txBox="1">
            <a:spLocks/>
          </p:cNvSpPr>
          <p:nvPr/>
        </p:nvSpPr>
        <p:spPr>
          <a:xfrm>
            <a:off x="0" y="4232680"/>
            <a:ext cx="9144000" cy="5087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5-Minute Timer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006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ind a partner for your 9:00 appointmen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runch</a:t>
            </a:r>
          </a:p>
        </p:txBody>
      </p:sp>
      <p:pic>
        <p:nvPicPr>
          <p:cNvPr id="3" name="Picture 2" descr="A clock with numbers on it&#10;&#10;Description automatically generated with low confidence">
            <a:extLst>
              <a:ext uri="{FF2B5EF4-FFF2-40B4-BE49-F238E27FC236}">
                <a16:creationId xmlns:a16="http://schemas.microsoft.com/office/drawing/2014/main" id="{505BC603-AF0A-15FD-201B-6EC26DD764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78" t="14972" r="11777" b="9917"/>
          <a:stretch/>
        </p:blipFill>
        <p:spPr>
          <a:xfrm>
            <a:off x="6949538" y="400050"/>
            <a:ext cx="1737262" cy="1752830"/>
          </a:xfrm>
          <a:prstGeom prst="rect">
            <a:avLst/>
          </a:prstGeom>
        </p:spPr>
      </p:pic>
      <p:pic>
        <p:nvPicPr>
          <p:cNvPr id="2" name="Online Media 1" title="K20 Center 5 minute timer">
            <a:hlinkClick r:id="" action="ppaction://media"/>
            <a:extLst>
              <a:ext uri="{FF2B5EF4-FFF2-40B4-BE49-F238E27FC236}">
                <a16:creationId xmlns:a16="http://schemas.microsoft.com/office/drawing/2014/main" id="{943A7504-EB94-FCD7-6075-2B9309AAC44F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2719579" y="2141417"/>
            <a:ext cx="3704841" cy="2093235"/>
          </a:xfrm>
          <a:prstGeom prst="rect">
            <a:avLst/>
          </a:prstGeom>
        </p:spPr>
      </p:pic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CB91F6BD-61E8-12EC-976A-8E7F0323CDC7}"/>
              </a:ext>
            </a:extLst>
          </p:cNvPr>
          <p:cNvSpPr txBox="1">
            <a:spLocks/>
          </p:cNvSpPr>
          <p:nvPr/>
        </p:nvSpPr>
        <p:spPr>
          <a:xfrm>
            <a:off x="0" y="4232680"/>
            <a:ext cx="9144000" cy="5087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5-Minute Timer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767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... Aria completed the level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0</a:t>
            </a:r>
            <a:r>
              <a:rPr lang="en-US" dirty="0"/>
              <a:t> seconds. James, Esme, and Malik completed the level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  <a:r>
              <a:rPr lang="en-US" dirty="0"/>
              <a:t> seconds,</a:t>
            </a:r>
            <a:br>
              <a:rPr lang="en-US" dirty="0"/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9</a:t>
            </a:r>
            <a:r>
              <a:rPr lang="en-US" dirty="0"/>
              <a:t> seconds, an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9</a:t>
            </a:r>
            <a:r>
              <a:rPr lang="en-US" dirty="0"/>
              <a:t> seconds, respectively. </a:t>
            </a:r>
            <a:r>
              <a:rPr lang="en-US" b="1" u="sng" dirty="0"/>
              <a:t>How many</a:t>
            </a:r>
            <a:r>
              <a:rPr lang="en-US" dirty="0"/>
              <a:t> of the players completed the level in </a:t>
            </a:r>
            <a:r>
              <a:rPr lang="en-US" b="1" u="sng" dirty="0"/>
              <a:t>less time than the average</a:t>
            </a:r>
            <a:r>
              <a:rPr lang="en-US" dirty="0"/>
              <a:t> of 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/>
              <a:t> speedrun times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runch (Solution 1: </a:t>
            </a:r>
            <a:r>
              <a:rPr lang="en-US" b="1" dirty="0"/>
              <a:t>D</a:t>
            </a:r>
            <a:r>
              <a:rPr lang="en-US" dirty="0"/>
              <a:t>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535A6C8-5402-D216-0216-2EA9F766E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565286"/>
              </p:ext>
            </p:extLst>
          </p:nvPr>
        </p:nvGraphicFramePr>
        <p:xfrm>
          <a:off x="457200" y="3648320"/>
          <a:ext cx="3721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1079280" progId="Equation.DSMT4">
                  <p:embed/>
                </p:oleObj>
              </mc:Choice>
              <mc:Fallback>
                <p:oleObj name="Equation" r:id="rId2" imgW="3720960" imgH="1079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535A6C8-5402-D216-0216-2EA9F766E1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3648320"/>
                        <a:ext cx="37211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4587729-3190-9EF8-D4A8-94F2FF3A9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937352"/>
              </p:ext>
            </p:extLst>
          </p:nvPr>
        </p:nvGraphicFramePr>
        <p:xfrm>
          <a:off x="4775200" y="3648320"/>
          <a:ext cx="3314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1155600" progId="Equation.DSMT4">
                  <p:embed/>
                </p:oleObj>
              </mc:Choice>
              <mc:Fallback>
                <p:oleObj name="Equation" r:id="rId4" imgW="3314520" imgH="1155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4587729-3190-9EF8-D4A8-94F2FF3A9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5200" y="3648320"/>
                        <a:ext cx="33147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667FE49-4EDF-A109-2D9B-06C3FEE019F5}"/>
              </a:ext>
            </a:extLst>
          </p:cNvPr>
          <p:cNvSpPr/>
          <p:nvPr/>
        </p:nvSpPr>
        <p:spPr>
          <a:xfrm>
            <a:off x="5097950" y="4398638"/>
            <a:ext cx="1085850" cy="45210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26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5943600" cy="2250411"/>
          </a:xfrm>
        </p:spPr>
        <p:txBody>
          <a:bodyPr/>
          <a:lstStyle/>
          <a:p>
            <a:r>
              <a:rPr lang="en-US" dirty="0"/>
              <a:t>The table gives some statistics based on the weights Victor lifted on each of his firs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/>
              <a:t> lifts. If it can be determined, what is the </a:t>
            </a:r>
            <a:r>
              <a:rPr lang="en-US" b="1" u="sng" dirty="0"/>
              <a:t>mean number of pounds</a:t>
            </a:r>
            <a:r>
              <a:rPr lang="en-US" dirty="0"/>
              <a:t> Victor lifted during his firs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/>
              <a:t> lifts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runch (Solution 2: </a:t>
            </a:r>
            <a:r>
              <a:rPr lang="en-US" b="1" dirty="0"/>
              <a:t>G</a:t>
            </a:r>
            <a:r>
              <a:rPr lang="en-US" dirty="0"/>
              <a:t>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535A6C8-5402-D216-0216-2EA9F766E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20972"/>
              </p:ext>
            </p:extLst>
          </p:nvPr>
        </p:nvGraphicFramePr>
        <p:xfrm>
          <a:off x="460619" y="3559763"/>
          <a:ext cx="2184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1104840" progId="Equation.DSMT4">
                  <p:embed/>
                </p:oleObj>
              </mc:Choice>
              <mc:Fallback>
                <p:oleObj name="Equation" r:id="rId2" imgW="2184120" imgH="1104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535A6C8-5402-D216-0216-2EA9F766E1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0619" y="3559763"/>
                        <a:ext cx="21844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667FE49-4EDF-A109-2D9B-06C3FEE019F5}"/>
              </a:ext>
            </a:extLst>
          </p:cNvPr>
          <p:cNvSpPr/>
          <p:nvPr/>
        </p:nvSpPr>
        <p:spPr>
          <a:xfrm>
            <a:off x="6295293" y="3611581"/>
            <a:ext cx="466481" cy="45210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Table Placeholder 10">
            <a:extLst>
              <a:ext uri="{FF2B5EF4-FFF2-40B4-BE49-F238E27FC236}">
                <a16:creationId xmlns:a16="http://schemas.microsoft.com/office/drawing/2014/main" id="{0D1D4616-5F94-E498-F9C4-B5AE8587657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74114854"/>
              </p:ext>
            </p:extLst>
          </p:nvPr>
        </p:nvGraphicFramePr>
        <p:xfrm>
          <a:off x="6400800" y="1309688"/>
          <a:ext cx="2285999" cy="1681480"/>
        </p:xfrm>
        <a:graphic>
          <a:graphicData uri="http://schemas.openxmlformats.org/drawingml/2006/table">
            <a:tbl>
              <a:tblPr firstRow="1" firstCol="1" bandRow="1"/>
              <a:tblGrid>
                <a:gridCol w="1145128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1140871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atistic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ounds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ange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dian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4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aximum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350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86CF40D-0DC1-367F-E3F0-31075E8C0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06128"/>
              </p:ext>
            </p:extLst>
          </p:nvPr>
        </p:nvGraphicFramePr>
        <p:xfrm>
          <a:off x="3345474" y="3501082"/>
          <a:ext cx="3416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672840" progId="Equation.DSMT4">
                  <p:embed/>
                </p:oleObj>
              </mc:Choice>
              <mc:Fallback>
                <p:oleObj name="Equation" r:id="rId4" imgW="3416040" imgH="6728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86CF40D-0DC1-367F-E3F0-31075E8C02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5474" y="3501082"/>
                        <a:ext cx="3416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274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dirty="0"/>
              <a:t> baseball players… earned an integer number of points, and n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players earned the same number of points. The median points earned wa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dirty="0"/>
              <a:t>. </a:t>
            </a:r>
            <a:r>
              <a:rPr lang="en-US" b="1" u="sng" dirty="0"/>
              <a:t>How many players</a:t>
            </a:r>
            <a:r>
              <a:rPr lang="en-US" dirty="0"/>
              <a:t> earned </a:t>
            </a:r>
            <a:r>
              <a:rPr lang="en-US" b="1" u="sng" dirty="0"/>
              <a:t>more than 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b="1" u="sng" dirty="0"/>
              <a:t> points</a:t>
            </a:r>
            <a:r>
              <a:rPr lang="en-US" dirty="0"/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runch (Solution 3: </a:t>
            </a:r>
            <a:r>
              <a:rPr lang="en-US" b="1" dirty="0"/>
              <a:t>B</a:t>
            </a:r>
            <a:r>
              <a:rPr lang="en-US" dirty="0"/>
              <a:t>)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A817B75-C917-4A30-AE9C-3B13D7FE0855}"/>
              </a:ext>
            </a:extLst>
          </p:cNvPr>
          <p:cNvGrpSpPr/>
          <p:nvPr/>
        </p:nvGrpSpPr>
        <p:grpSpPr>
          <a:xfrm>
            <a:off x="669924" y="3321050"/>
            <a:ext cx="7073900" cy="1168400"/>
            <a:chOff x="361950" y="3321050"/>
            <a:chExt cx="7073900" cy="1168400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4535A6C8-5402-D216-0216-2EA9F766E1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5090467"/>
                </p:ext>
              </p:extLst>
            </p:nvPr>
          </p:nvGraphicFramePr>
          <p:xfrm>
            <a:off x="361950" y="3321050"/>
            <a:ext cx="7073900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073640" imgH="1168200" progId="Equation.DSMT4">
                    <p:embed/>
                  </p:oleObj>
                </mc:Choice>
                <mc:Fallback>
                  <p:oleObj name="Equation" r:id="rId2" imgW="7073640" imgH="11682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4535A6C8-5402-D216-0216-2EA9F766E1C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61950" y="3321050"/>
                          <a:ext cx="7073900" cy="1168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F667FE49-4EDF-A109-2D9B-06C3FEE019F5}"/>
                </a:ext>
              </a:extLst>
            </p:cNvPr>
            <p:cNvSpPr/>
            <p:nvPr/>
          </p:nvSpPr>
          <p:spPr>
            <a:xfrm>
              <a:off x="669924" y="4098109"/>
              <a:ext cx="3145937" cy="391341"/>
            </a:xfrm>
            <a:prstGeom prst="round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90952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5943600" cy="2250411"/>
          </a:xfrm>
        </p:spPr>
        <p:txBody>
          <a:bodyPr>
            <a:normAutofit/>
          </a:bodyPr>
          <a:lstStyle/>
          <a:p>
            <a:r>
              <a:rPr lang="en-US" dirty="0"/>
              <a:t>The frequency chart below shows the number of bowlers who earned certain scores in the most recent tournament. Al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dirty="0"/>
              <a:t> bowlers’ scores were recorded. What is the average bowling scor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runch (Solution 4: </a:t>
            </a:r>
            <a:r>
              <a:rPr lang="en-US" b="1" dirty="0"/>
              <a:t>H</a:t>
            </a:r>
            <a:r>
              <a:rPr lang="en-US" dirty="0"/>
              <a:t>)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667FE49-4EDF-A109-2D9B-06C3FEE019F5}"/>
              </a:ext>
            </a:extLst>
          </p:cNvPr>
          <p:cNvSpPr/>
          <p:nvPr/>
        </p:nvSpPr>
        <p:spPr>
          <a:xfrm>
            <a:off x="6311412" y="4152762"/>
            <a:ext cx="520211" cy="45210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Table Placeholder 10">
            <a:extLst>
              <a:ext uri="{FF2B5EF4-FFF2-40B4-BE49-F238E27FC236}">
                <a16:creationId xmlns:a16="http://schemas.microsoft.com/office/drawing/2014/main" id="{0D1D4616-5F94-E498-F9C4-B5AE8587657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4162412"/>
              </p:ext>
            </p:extLst>
          </p:nvPr>
        </p:nvGraphicFramePr>
        <p:xfrm>
          <a:off x="6400800" y="1309688"/>
          <a:ext cx="2285999" cy="2376170"/>
        </p:xfrm>
        <a:graphic>
          <a:graphicData uri="http://schemas.openxmlformats.org/drawingml/2006/table">
            <a:tbl>
              <a:tblPr firstRow="1" firstCol="1" bandRow="1"/>
              <a:tblGrid>
                <a:gridCol w="1046285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1239714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core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umber of Bowlers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1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4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9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7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11114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ED50B7E-09AF-C81B-1B8D-6624A44E6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505667"/>
              </p:ext>
            </p:extLst>
          </p:nvPr>
        </p:nvGraphicFramePr>
        <p:xfrm>
          <a:off x="457200" y="4003675"/>
          <a:ext cx="6324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24480" imgH="723600" progId="Equation.DSMT4">
                  <p:embed/>
                </p:oleObj>
              </mc:Choice>
              <mc:Fallback>
                <p:oleObj name="Equation" r:id="rId2" imgW="6324480" imgH="723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ED50B7E-09AF-C81B-1B8D-6624A44E61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4003675"/>
                        <a:ext cx="6324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190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do statisticians use measures of central tendency</a:t>
            </a:r>
            <a:br>
              <a:rPr lang="en-US" dirty="0"/>
            </a:br>
            <a:r>
              <a:rPr lang="en-US" dirty="0"/>
              <a:t>in sport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fsana warmed up by walking at a rate o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/>
              <a:t> miles per hour fo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/>
              <a:t> minutes and then walking at a rate o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/>
              <a:t> miles per hour fo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/>
              <a:t> minutes. Which… gives the </a:t>
            </a:r>
            <a:r>
              <a:rPr lang="en-US" b="1" u="sng" dirty="0"/>
              <a:t>average rate, in miles per hour</a:t>
            </a:r>
            <a:r>
              <a:rPr lang="en-US" dirty="0"/>
              <a:t>, at which she walked over thi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dirty="0"/>
              <a:t>-minute period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runch (Solution 5: </a:t>
            </a:r>
            <a:r>
              <a:rPr lang="en-US" b="1" dirty="0"/>
              <a:t>D</a:t>
            </a:r>
            <a:r>
              <a:rPr lang="en-US" dirty="0"/>
              <a:t>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535A6C8-5402-D216-0216-2EA9F766E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918934"/>
              </p:ext>
            </p:extLst>
          </p:nvPr>
        </p:nvGraphicFramePr>
        <p:xfrm>
          <a:off x="3070347" y="3350353"/>
          <a:ext cx="26670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1562040" progId="Equation.DSMT4">
                  <p:embed/>
                </p:oleObj>
              </mc:Choice>
              <mc:Fallback>
                <p:oleObj name="Equation" r:id="rId2" imgW="2666880" imgH="1562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535A6C8-5402-D216-0216-2EA9F766E1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0347" y="3350353"/>
                        <a:ext cx="26670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63E4115-5F2F-8295-C767-F856A6C95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167828"/>
              </p:ext>
            </p:extLst>
          </p:nvPr>
        </p:nvGraphicFramePr>
        <p:xfrm>
          <a:off x="839788" y="3426553"/>
          <a:ext cx="1625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1409400" progId="Equation.DSMT4">
                  <p:embed/>
                </p:oleObj>
              </mc:Choice>
              <mc:Fallback>
                <p:oleObj name="Equation" r:id="rId4" imgW="1625400" imgH="1409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63E4115-5F2F-8295-C767-F856A6C95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788" y="3426553"/>
                        <a:ext cx="16256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583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… gives the </a:t>
            </a:r>
            <a:r>
              <a:rPr lang="en-US" b="1" u="sng" dirty="0"/>
              <a:t>average rate, in miles per hour</a:t>
            </a:r>
            <a:r>
              <a:rPr lang="en-US" dirty="0"/>
              <a:t>, at which she walked over thi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dirty="0"/>
              <a:t>-minute period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runch (Solution 5…continued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63E4115-5F2F-8295-C767-F856A6C95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979727"/>
              </p:ext>
            </p:extLst>
          </p:nvPr>
        </p:nvGraphicFramePr>
        <p:xfrm>
          <a:off x="767678" y="2314283"/>
          <a:ext cx="1511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672840" progId="Equation.DSMT4">
                  <p:embed/>
                </p:oleObj>
              </mc:Choice>
              <mc:Fallback>
                <p:oleObj name="Equation" r:id="rId2" imgW="1511280" imgH="672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63E4115-5F2F-8295-C767-F856A6C957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7678" y="2314283"/>
                        <a:ext cx="1511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41FAE08-D328-E46B-B5A7-C9C37E0EB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49941"/>
              </p:ext>
            </p:extLst>
          </p:nvPr>
        </p:nvGraphicFramePr>
        <p:xfrm>
          <a:off x="669263" y="2987675"/>
          <a:ext cx="6997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97680" imgH="1485720" progId="Equation.DSMT4">
                  <p:embed/>
                </p:oleObj>
              </mc:Choice>
              <mc:Fallback>
                <p:oleObj name="Equation" r:id="rId4" imgW="6997680" imgH="1485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41FAE08-D328-E46B-B5A7-C9C37E0EBA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263" y="2987675"/>
                        <a:ext cx="69977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667FE49-4EDF-A109-2D9B-06C3FEE019F5}"/>
              </a:ext>
            </a:extLst>
          </p:cNvPr>
          <p:cNvSpPr/>
          <p:nvPr/>
        </p:nvSpPr>
        <p:spPr>
          <a:xfrm>
            <a:off x="6827305" y="3376429"/>
            <a:ext cx="882089" cy="733524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711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vote revealed that the uneven bars was favored by more gymnasts at Landing High School than any other apparatus. </a:t>
            </a:r>
            <a:r>
              <a:rPr lang="en-US" b="1" u="sng" dirty="0"/>
              <a:t>Which</a:t>
            </a:r>
            <a:r>
              <a:rPr lang="en-US" b="1" dirty="0"/>
              <a:t>…</a:t>
            </a:r>
            <a:r>
              <a:rPr lang="en-US" b="1" u="sng" dirty="0"/>
              <a:t>statistical measure</a:t>
            </a:r>
            <a:r>
              <a:rPr lang="en-US" dirty="0"/>
              <a:t> was most likely used to determine this resul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runch (Solution 6: </a:t>
            </a:r>
            <a:r>
              <a:rPr lang="en-US" b="1" dirty="0"/>
              <a:t>C</a:t>
            </a:r>
            <a:r>
              <a:rPr lang="en-US" dirty="0"/>
              <a:t>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535A6C8-5402-D216-0216-2EA9F766E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908115"/>
              </p:ext>
            </p:extLst>
          </p:nvPr>
        </p:nvGraphicFramePr>
        <p:xfrm>
          <a:off x="718983" y="3291659"/>
          <a:ext cx="3924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1104840" progId="Equation.DSMT4">
                  <p:embed/>
                </p:oleObj>
              </mc:Choice>
              <mc:Fallback>
                <p:oleObj name="Equation" r:id="rId2" imgW="3924000" imgH="1104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535A6C8-5402-D216-0216-2EA9F766E1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8983" y="3291659"/>
                        <a:ext cx="39243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667FE49-4EDF-A109-2D9B-06C3FEE019F5}"/>
              </a:ext>
            </a:extLst>
          </p:cNvPr>
          <p:cNvSpPr/>
          <p:nvPr/>
        </p:nvSpPr>
        <p:spPr>
          <a:xfrm>
            <a:off x="1019700" y="4098109"/>
            <a:ext cx="730724" cy="391341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022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ave your paper face down until the timer start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t the Buzzer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2" name="Online Media 1" title="K20 Center 5 minute timer">
            <a:hlinkClick r:id="" action="ppaction://media"/>
            <a:extLst>
              <a:ext uri="{FF2B5EF4-FFF2-40B4-BE49-F238E27FC236}">
                <a16:creationId xmlns:a16="http://schemas.microsoft.com/office/drawing/2014/main" id="{A2D49643-120A-C8F9-CA18-6FA2E9D2A4B6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2111379" y="1854200"/>
            <a:ext cx="4921242" cy="2780502"/>
          </a:xfrm>
          <a:prstGeom prst="rect">
            <a:avLst/>
          </a:prstGeom>
        </p:spPr>
      </p:pic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E83A738A-A5C4-8C67-739C-FFE962B0F296}"/>
              </a:ext>
            </a:extLst>
          </p:cNvPr>
          <p:cNvSpPr txBox="1">
            <a:spLocks/>
          </p:cNvSpPr>
          <p:nvPr/>
        </p:nvSpPr>
        <p:spPr>
          <a:xfrm>
            <a:off x="0" y="4634702"/>
            <a:ext cx="9144000" cy="5087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5-Minute Timer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206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D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J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D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G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A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t the Buzzer (Answers)</a:t>
            </a: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6DC81C4A-ECA1-B561-24FE-56C1990D4817}"/>
              </a:ext>
            </a:extLst>
          </p:cNvPr>
          <p:cNvSpPr txBox="1">
            <a:spLocks/>
          </p:cNvSpPr>
          <p:nvPr/>
        </p:nvSpPr>
        <p:spPr>
          <a:xfrm>
            <a:off x="2949157" y="1374837"/>
            <a:ext cx="4929923" cy="2393826"/>
          </a:xfrm>
          <a:prstGeom prst="wave">
            <a:avLst>
              <a:gd name="adj1" fmla="val 6558"/>
              <a:gd name="adj2" fmla="val 0"/>
            </a:avLst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600"/>
              </a:spcBef>
              <a:buNone/>
            </a:pP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CDF2585A-D709-D530-8D95-64787F879EC7}"/>
              </a:ext>
            </a:extLst>
          </p:cNvPr>
          <p:cNvSpPr txBox="1">
            <a:spLocks/>
          </p:cNvSpPr>
          <p:nvPr/>
        </p:nvSpPr>
        <p:spPr>
          <a:xfrm>
            <a:off x="2949157" y="1864359"/>
            <a:ext cx="4929923" cy="1757681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600"/>
              </a:spcBef>
              <a:buNone/>
            </a:pPr>
            <a:r>
              <a:rPr lang="en-US" dirty="0">
                <a:solidFill>
                  <a:schemeClr val="bg1"/>
                </a:solidFill>
              </a:rPr>
              <a:t>Rember, it is 100% okay to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not get 100% of the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questions right on the ACT.</a:t>
            </a:r>
          </a:p>
        </p:txBody>
      </p:sp>
    </p:spTree>
    <p:extLst>
      <p:ext uri="{BB962C8B-B14F-4D97-AF65-F5344CB8AC3E}">
        <p14:creationId xmlns:p14="http://schemas.microsoft.com/office/powerpoint/2010/main" val="121800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mean of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olfers’ final scores is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20</a:t>
            </a:r>
            <a:r>
              <a: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Given that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the scores are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9</a:t>
            </a:r>
            <a:r>
              <a: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15</a:t>
            </a:r>
            <a:r>
              <a: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nd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30</a:t>
            </a:r>
            <a:r>
              <a: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u="sng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hat is the remaining score</a:t>
            </a:r>
            <a:r>
              <a: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t the Buzzer (Solution 1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CBC5E04-6153-A69A-B2D9-67FA4A9A8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604890"/>
              </p:ext>
            </p:extLst>
          </p:nvPr>
        </p:nvGraphicFramePr>
        <p:xfrm>
          <a:off x="842309" y="2444750"/>
          <a:ext cx="36576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2298600" progId="Equation.DSMT4">
                  <p:embed/>
                </p:oleObj>
              </mc:Choice>
              <mc:Fallback>
                <p:oleObj name="Equation" r:id="rId2" imgW="3657600" imgH="229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CBC5E04-6153-A69A-B2D9-67FA4A9A8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2309" y="2444750"/>
                        <a:ext cx="365760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AE37AC99-7756-DB7D-3D14-8DB7A9D5C528}"/>
              </a:ext>
            </a:extLst>
          </p:cNvPr>
          <p:cNvSpPr/>
          <p:nvPr/>
        </p:nvSpPr>
        <p:spPr>
          <a:xfrm>
            <a:off x="898725" y="4376688"/>
            <a:ext cx="569540" cy="36676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969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 increase the mean of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umbers by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y how much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would the </a:t>
            </a:r>
            <a:r>
              <a:rPr lang="en-US" sz="2400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m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the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umbers </a:t>
            </a:r>
            <a:r>
              <a:rPr lang="en-US" sz="2400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ve to increase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t the Buzzer (Solution 2)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D585FB0-33ED-5AEB-8899-1A5864B76149}"/>
              </a:ext>
            </a:extLst>
          </p:cNvPr>
          <p:cNvGrpSpPr/>
          <p:nvPr/>
        </p:nvGrpSpPr>
        <p:grpSpPr>
          <a:xfrm>
            <a:off x="898725" y="2166077"/>
            <a:ext cx="2374900" cy="2908300"/>
            <a:chOff x="898725" y="2186977"/>
            <a:chExt cx="2374900" cy="2908300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7CBC5E04-6153-A69A-B2D9-67FA4A9A80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1394264"/>
                </p:ext>
              </p:extLst>
            </p:nvPr>
          </p:nvGraphicFramePr>
          <p:xfrm>
            <a:off x="898725" y="2186977"/>
            <a:ext cx="2374900" cy="290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74560" imgH="2908080" progId="Equation.DSMT4">
                    <p:embed/>
                  </p:oleObj>
                </mc:Choice>
                <mc:Fallback>
                  <p:oleObj name="Equation" r:id="rId2" imgW="2374560" imgH="29080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7CBC5E04-6153-A69A-B2D9-67FA4A9A80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98725" y="2186977"/>
                          <a:ext cx="2374900" cy="290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AE37AC99-7756-DB7D-3D14-8DB7A9D5C528}"/>
                </a:ext>
              </a:extLst>
            </p:cNvPr>
            <p:cNvSpPr/>
            <p:nvPr/>
          </p:nvSpPr>
          <p:spPr>
            <a:xfrm>
              <a:off x="2168434" y="4376688"/>
              <a:ext cx="1060703" cy="366762"/>
            </a:xfrm>
            <a:prstGeom prst="round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98952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average race times of the 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iveredge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High School rowing team is </a:t>
            </a:r>
            <a:r>
              <a:rPr lang="en-US" sz="2400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When the fastest time and slowest time are removed from the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race times, the average is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Which…is an expression for the </a:t>
            </a:r>
            <a:r>
              <a:rPr lang="en-US" sz="2400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verage of the fastest race time and slowest race time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t the Buzzer (Solution 3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CBC5E04-6153-A69A-B2D9-67FA4A9A8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84984"/>
              </p:ext>
            </p:extLst>
          </p:nvPr>
        </p:nvGraphicFramePr>
        <p:xfrm>
          <a:off x="793578" y="3482286"/>
          <a:ext cx="2679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672840" progId="Equation.DSMT4">
                  <p:embed/>
                </p:oleObj>
              </mc:Choice>
              <mc:Fallback>
                <p:oleObj name="Equation" r:id="rId2" imgW="2679480" imgH="672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CBC5E04-6153-A69A-B2D9-67FA4A9A8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3578" y="3482286"/>
                        <a:ext cx="26797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6DC0A0-0E8A-0DD3-619E-D295AEEDE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96455"/>
              </p:ext>
            </p:extLst>
          </p:nvPr>
        </p:nvGraphicFramePr>
        <p:xfrm>
          <a:off x="4249008" y="3482286"/>
          <a:ext cx="1714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672840" progId="Equation.DSMT4">
                  <p:embed/>
                </p:oleObj>
              </mc:Choice>
              <mc:Fallback>
                <p:oleObj name="Equation" r:id="rId4" imgW="171432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A6DC0A0-0E8A-0DD3-619E-D295AEEDEC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9008" y="3482286"/>
                        <a:ext cx="1714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F1D98E9-445C-F304-7FFC-E79F68FBE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74253"/>
              </p:ext>
            </p:extLst>
          </p:nvPr>
        </p:nvGraphicFramePr>
        <p:xfrm>
          <a:off x="457200" y="4519241"/>
          <a:ext cx="775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59440" imgH="342720" progId="Equation.DSMT4">
                  <p:embed/>
                </p:oleObj>
              </mc:Choice>
              <mc:Fallback>
                <p:oleObj name="Equation" r:id="rId6" imgW="7759440" imgH="342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F1D98E9-445C-F304-7FFC-E79F68FBE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519241"/>
                        <a:ext cx="7759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E7A20F-1B1A-7F2B-495E-63ED5E473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805367"/>
              </p:ext>
            </p:extLst>
          </p:nvPr>
        </p:nvGraphicFramePr>
        <p:xfrm>
          <a:off x="6739238" y="3482286"/>
          <a:ext cx="1168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672840" progId="Equation.DSMT4">
                  <p:embed/>
                </p:oleObj>
              </mc:Choice>
              <mc:Fallback>
                <p:oleObj name="Equation" r:id="rId8" imgW="1168200" imgH="672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EE7A20F-1B1A-7F2B-495E-63ED5E473D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39238" y="3482286"/>
                        <a:ext cx="11684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59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2FB5B60-4DEE-B51B-A332-57BEAAB9F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21113"/>
              </p:ext>
            </p:extLst>
          </p:nvPr>
        </p:nvGraphicFramePr>
        <p:xfrm>
          <a:off x="793578" y="2304163"/>
          <a:ext cx="2984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2044440" progId="Equation.DSMT4">
                  <p:embed/>
                </p:oleObj>
              </mc:Choice>
              <mc:Fallback>
                <p:oleObj name="Equation" r:id="rId2" imgW="2984400" imgH="20444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2FB5B60-4DEE-B51B-A332-57BEAAB9FC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3578" y="2304163"/>
                        <a:ext cx="298450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23194A5-9CF7-ABD3-4426-1BB64F2C5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744463"/>
              </p:ext>
            </p:extLst>
          </p:nvPr>
        </p:nvGraphicFramePr>
        <p:xfrm>
          <a:off x="4247882" y="2293712"/>
          <a:ext cx="1778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1104840" progId="Equation.DSMT4">
                  <p:embed/>
                </p:oleObj>
              </mc:Choice>
              <mc:Fallback>
                <p:oleObj name="Equation" r:id="rId4" imgW="1777680" imgH="11048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23194A5-9CF7-ABD3-4426-1BB64F2C50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7882" y="2293712"/>
                        <a:ext cx="17780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hich… is an expression for the </a:t>
            </a:r>
            <a:r>
              <a:rPr lang="en-US" sz="2400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verage of the fastest race time and slowest race time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t the Buzzer (Solution 3…continued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EAFAB85-3223-A400-7B83-DBF1E1FCF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00454"/>
              </p:ext>
            </p:extLst>
          </p:nvPr>
        </p:nvGraphicFramePr>
        <p:xfrm>
          <a:off x="6739238" y="2297811"/>
          <a:ext cx="1168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672840" progId="Equation.DSMT4">
                  <p:embed/>
                </p:oleObj>
              </mc:Choice>
              <mc:Fallback>
                <p:oleObj name="Equation" r:id="rId6" imgW="1168200" imgH="672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EAFAB85-3223-A400-7B83-DBF1E1FCF3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39238" y="2297811"/>
                        <a:ext cx="11684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F016762F-47CE-26FC-77A2-9C81603F13CC}"/>
              </a:ext>
            </a:extLst>
          </p:cNvPr>
          <p:cNvGrpSpPr/>
          <p:nvPr/>
        </p:nvGrpSpPr>
        <p:grpSpPr>
          <a:xfrm>
            <a:off x="6739238" y="3253932"/>
            <a:ext cx="1947562" cy="687506"/>
            <a:chOff x="6739238" y="3311407"/>
            <a:chExt cx="1947562" cy="687506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AE37AC99-7756-DB7D-3D14-8DB7A9D5C528}"/>
                </a:ext>
              </a:extLst>
            </p:cNvPr>
            <p:cNvSpPr/>
            <p:nvPr/>
          </p:nvSpPr>
          <p:spPr>
            <a:xfrm>
              <a:off x="7748819" y="3311407"/>
              <a:ext cx="937981" cy="687506"/>
            </a:xfrm>
            <a:prstGeom prst="round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52C8C70E-88C6-47F4-4AFE-01B782D42B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967699"/>
                </p:ext>
              </p:extLst>
            </p:nvPr>
          </p:nvGraphicFramePr>
          <p:xfrm>
            <a:off x="6739238" y="3325813"/>
            <a:ext cx="18923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92160" imgH="672840" progId="Equation.DSMT4">
                    <p:embed/>
                  </p:oleObj>
                </mc:Choice>
                <mc:Fallback>
                  <p:oleObj name="Equation" r:id="rId8" imgW="1892160" imgH="67284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52C8C70E-88C6-47F4-4AFE-01B782D42B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739238" y="3325813"/>
                          <a:ext cx="1892300" cy="673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A961CC0-3CFE-A5AF-52BC-F955B11C7E35}"/>
              </a:ext>
            </a:extLst>
          </p:cNvPr>
          <p:cNvCxnSpPr>
            <a:cxnSpLocks/>
          </p:cNvCxnSpPr>
          <p:nvPr/>
        </p:nvCxnSpPr>
        <p:spPr>
          <a:xfrm flipV="1">
            <a:off x="2633472" y="3662825"/>
            <a:ext cx="4007685" cy="53340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619E84BC-2A21-28FB-958B-68405277ED3A}"/>
              </a:ext>
            </a:extLst>
          </p:cNvPr>
          <p:cNvSpPr/>
          <p:nvPr/>
        </p:nvSpPr>
        <p:spPr>
          <a:xfrm>
            <a:off x="2814321" y="3213100"/>
            <a:ext cx="1381442" cy="544782"/>
          </a:xfrm>
          <a:custGeom>
            <a:avLst/>
            <a:gdLst>
              <a:gd name="connsiteX0" fmla="*/ 1303338 w 1303338"/>
              <a:gd name="connsiteY0" fmla="*/ 0 h 534988"/>
              <a:gd name="connsiteX1" fmla="*/ 995363 w 1303338"/>
              <a:gd name="connsiteY1" fmla="*/ 158750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3338 w 1303338"/>
              <a:gd name="connsiteY0" fmla="*/ 0 h 534988"/>
              <a:gd name="connsiteX1" fmla="*/ 1012825 w 1303338"/>
              <a:gd name="connsiteY1" fmla="*/ 106363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3338 w 1303338"/>
              <a:gd name="connsiteY0" fmla="*/ 0 h 534988"/>
              <a:gd name="connsiteX1" fmla="*/ 1008062 w 1303338"/>
              <a:gd name="connsiteY1" fmla="*/ 168275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3338 w 1303338"/>
              <a:gd name="connsiteY0" fmla="*/ 0 h 534988"/>
              <a:gd name="connsiteX1" fmla="*/ 1008062 w 1303338"/>
              <a:gd name="connsiteY1" fmla="*/ 168275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3338 w 1303338"/>
              <a:gd name="connsiteY0" fmla="*/ 0 h 534988"/>
              <a:gd name="connsiteX1" fmla="*/ 1008062 w 1303338"/>
              <a:gd name="connsiteY1" fmla="*/ 168275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3338 w 1303338"/>
              <a:gd name="connsiteY0" fmla="*/ 0 h 534988"/>
              <a:gd name="connsiteX1" fmla="*/ 1008062 w 1303338"/>
              <a:gd name="connsiteY1" fmla="*/ 168275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3338 w 1303338"/>
              <a:gd name="connsiteY0" fmla="*/ 0 h 534988"/>
              <a:gd name="connsiteX1" fmla="*/ 1008062 w 1303338"/>
              <a:gd name="connsiteY1" fmla="*/ 168275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3338 w 1303338"/>
              <a:gd name="connsiteY0" fmla="*/ 0 h 534988"/>
              <a:gd name="connsiteX1" fmla="*/ 1008062 w 1303338"/>
              <a:gd name="connsiteY1" fmla="*/ 168275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3338 w 1303338"/>
              <a:gd name="connsiteY0" fmla="*/ 1313 h 536301"/>
              <a:gd name="connsiteX1" fmla="*/ 1008062 w 1303338"/>
              <a:gd name="connsiteY1" fmla="*/ 169588 h 536301"/>
              <a:gd name="connsiteX2" fmla="*/ 903288 w 1303338"/>
              <a:gd name="connsiteY2" fmla="*/ 429938 h 536301"/>
              <a:gd name="connsiteX3" fmla="*/ 0 w 1303338"/>
              <a:gd name="connsiteY3" fmla="*/ 536301 h 536301"/>
              <a:gd name="connsiteX0" fmla="*/ 1303338 w 1303338"/>
              <a:gd name="connsiteY0" fmla="*/ 0 h 534988"/>
              <a:gd name="connsiteX1" fmla="*/ 1008062 w 1303338"/>
              <a:gd name="connsiteY1" fmla="*/ 168275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3338 w 1303338"/>
              <a:gd name="connsiteY0" fmla="*/ 0 h 534988"/>
              <a:gd name="connsiteX1" fmla="*/ 1008062 w 1303338"/>
              <a:gd name="connsiteY1" fmla="*/ 168275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3338 w 1303338"/>
              <a:gd name="connsiteY0" fmla="*/ 0 h 534988"/>
              <a:gd name="connsiteX1" fmla="*/ 1008062 w 1303338"/>
              <a:gd name="connsiteY1" fmla="*/ 168275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3338 w 1303338"/>
              <a:gd name="connsiteY0" fmla="*/ 0 h 534988"/>
              <a:gd name="connsiteX1" fmla="*/ 1008062 w 1303338"/>
              <a:gd name="connsiteY1" fmla="*/ 168275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3338 w 1303338"/>
              <a:gd name="connsiteY0" fmla="*/ 0 h 534988"/>
              <a:gd name="connsiteX1" fmla="*/ 1008062 w 1303338"/>
              <a:gd name="connsiteY1" fmla="*/ 168275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3338 w 1303338"/>
              <a:gd name="connsiteY0" fmla="*/ 0 h 534988"/>
              <a:gd name="connsiteX1" fmla="*/ 1008062 w 1303338"/>
              <a:gd name="connsiteY1" fmla="*/ 168275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3338 w 1303338"/>
              <a:gd name="connsiteY0" fmla="*/ 0 h 534988"/>
              <a:gd name="connsiteX1" fmla="*/ 1008062 w 1303338"/>
              <a:gd name="connsiteY1" fmla="*/ 168275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3338 w 1303338"/>
              <a:gd name="connsiteY0" fmla="*/ 0 h 534988"/>
              <a:gd name="connsiteX1" fmla="*/ 1008062 w 1303338"/>
              <a:gd name="connsiteY1" fmla="*/ 168275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3338 w 1303338"/>
              <a:gd name="connsiteY0" fmla="*/ 0 h 534988"/>
              <a:gd name="connsiteX1" fmla="*/ 1008062 w 1303338"/>
              <a:gd name="connsiteY1" fmla="*/ 168275 h 534988"/>
              <a:gd name="connsiteX2" fmla="*/ 903288 w 1303338"/>
              <a:gd name="connsiteY2" fmla="*/ 428625 h 534988"/>
              <a:gd name="connsiteX3" fmla="*/ 0 w 1303338"/>
              <a:gd name="connsiteY3" fmla="*/ 534988 h 534988"/>
              <a:gd name="connsiteX0" fmla="*/ 1304925 w 1304925"/>
              <a:gd name="connsiteY0" fmla="*/ 0 h 525463"/>
              <a:gd name="connsiteX1" fmla="*/ 1009649 w 1304925"/>
              <a:gd name="connsiteY1" fmla="*/ 168275 h 525463"/>
              <a:gd name="connsiteX2" fmla="*/ 904875 w 1304925"/>
              <a:gd name="connsiteY2" fmla="*/ 428625 h 525463"/>
              <a:gd name="connsiteX3" fmla="*/ 0 w 1304925"/>
              <a:gd name="connsiteY3" fmla="*/ 525463 h 525463"/>
              <a:gd name="connsiteX0" fmla="*/ 1304925 w 1304925"/>
              <a:gd name="connsiteY0" fmla="*/ 0 h 525463"/>
              <a:gd name="connsiteX1" fmla="*/ 1009649 w 1304925"/>
              <a:gd name="connsiteY1" fmla="*/ 168275 h 525463"/>
              <a:gd name="connsiteX2" fmla="*/ 904875 w 1304925"/>
              <a:gd name="connsiteY2" fmla="*/ 428625 h 525463"/>
              <a:gd name="connsiteX3" fmla="*/ 0 w 1304925"/>
              <a:gd name="connsiteY3" fmla="*/ 525463 h 525463"/>
              <a:gd name="connsiteX0" fmla="*/ 1304925 w 1304925"/>
              <a:gd name="connsiteY0" fmla="*/ 0 h 528424"/>
              <a:gd name="connsiteX1" fmla="*/ 1009649 w 1304925"/>
              <a:gd name="connsiteY1" fmla="*/ 168275 h 528424"/>
              <a:gd name="connsiteX2" fmla="*/ 904875 w 1304925"/>
              <a:gd name="connsiteY2" fmla="*/ 428625 h 528424"/>
              <a:gd name="connsiteX3" fmla="*/ 0 w 1304925"/>
              <a:gd name="connsiteY3" fmla="*/ 525463 h 528424"/>
              <a:gd name="connsiteX0" fmla="*/ 1304925 w 1304925"/>
              <a:gd name="connsiteY0" fmla="*/ 0 h 544782"/>
              <a:gd name="connsiteX1" fmla="*/ 1009649 w 1304925"/>
              <a:gd name="connsiteY1" fmla="*/ 168275 h 544782"/>
              <a:gd name="connsiteX2" fmla="*/ 849313 w 1304925"/>
              <a:gd name="connsiteY2" fmla="*/ 481012 h 544782"/>
              <a:gd name="connsiteX3" fmla="*/ 0 w 1304925"/>
              <a:gd name="connsiteY3" fmla="*/ 525463 h 544782"/>
              <a:gd name="connsiteX0" fmla="*/ 1304925 w 1304925"/>
              <a:gd name="connsiteY0" fmla="*/ 0 h 544782"/>
              <a:gd name="connsiteX1" fmla="*/ 1006474 w 1304925"/>
              <a:gd name="connsiteY1" fmla="*/ 112713 h 544782"/>
              <a:gd name="connsiteX2" fmla="*/ 849313 w 1304925"/>
              <a:gd name="connsiteY2" fmla="*/ 481012 h 544782"/>
              <a:gd name="connsiteX3" fmla="*/ 0 w 1304925"/>
              <a:gd name="connsiteY3" fmla="*/ 525463 h 5447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4925" h="544782">
                <a:moveTo>
                  <a:pt x="1304925" y="0"/>
                </a:moveTo>
                <a:cubicBezTo>
                  <a:pt x="1101725" y="5556"/>
                  <a:pt x="1082409" y="32544"/>
                  <a:pt x="1006474" y="112713"/>
                </a:cubicBezTo>
                <a:cubicBezTo>
                  <a:pt x="930539" y="192882"/>
                  <a:pt x="1005681" y="411957"/>
                  <a:pt x="849313" y="481012"/>
                </a:cubicBezTo>
                <a:cubicBezTo>
                  <a:pt x="654844" y="583406"/>
                  <a:pt x="370284" y="533796"/>
                  <a:pt x="0" y="525463"/>
                </a:cubicBezTo>
              </a:path>
            </a:pathLst>
          </a:cu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216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n the first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ames of the season, Skyler scored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4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8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nd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2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oints. The mean, median, and mode of her points per game were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6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4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 </a:t>
            </a:r>
            <a:r>
              <a:rPr 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,</a:t>
            </a:r>
            <a:r>
              <a:rPr lang="en-US" sz="240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pectively. During the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en-US" sz="2400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ame, Skyler scored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oints. </a:t>
            </a:r>
            <a:r>
              <a:rPr lang="en-US" sz="2400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w do the mean, median, and mode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</a:t>
            </a:r>
            <a:r>
              <a:rPr lang="en-US" sz="2400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l </a:t>
            </a:r>
            <a:r>
              <a:rPr lang="en-US" sz="24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her points per game </a:t>
            </a:r>
            <a:r>
              <a:rPr lang="en-US" sz="2400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pare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o the mean, median, and mode of her </a:t>
            </a:r>
            <a:r>
              <a:rPr lang="en-US" sz="2400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rst </a:t>
            </a:r>
            <a:r>
              <a:rPr lang="en-US" sz="24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oints per games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t the Buzzer (Solution 4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CBC5E04-6153-A69A-B2D9-67FA4A9A8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433775"/>
              </p:ext>
            </p:extLst>
          </p:nvPr>
        </p:nvGraphicFramePr>
        <p:xfrm>
          <a:off x="768350" y="3725003"/>
          <a:ext cx="2730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723600" progId="Equation.DSMT4">
                  <p:embed/>
                </p:oleObj>
              </mc:Choice>
              <mc:Fallback>
                <p:oleObj name="Equation" r:id="rId2" imgW="2730240" imgH="723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CBC5E04-6153-A69A-B2D9-67FA4A9A8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8350" y="3725003"/>
                        <a:ext cx="2730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2A3E68F-DC7C-355B-8881-E704C0E66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41964"/>
              </p:ext>
            </p:extLst>
          </p:nvPr>
        </p:nvGraphicFramePr>
        <p:xfrm>
          <a:off x="4794252" y="3725003"/>
          <a:ext cx="1384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1104840" progId="Equation.DSMT4">
                  <p:embed/>
                </p:oleObj>
              </mc:Choice>
              <mc:Fallback>
                <p:oleObj name="Equation" r:id="rId4" imgW="1384200" imgH="11048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2A3E68F-DC7C-355B-8881-E704C0E66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2" y="3725003"/>
                        <a:ext cx="13843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962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2203868"/>
          </a:xfrm>
        </p:spPr>
        <p:txBody>
          <a:bodyPr>
            <a:normAutofit/>
          </a:bodyPr>
          <a:lstStyle/>
          <a:p>
            <a:r>
              <a:rPr lang="en-US" dirty="0"/>
              <a:t>Calculate measures of central tendency for a set of data.</a:t>
            </a:r>
          </a:p>
          <a:p>
            <a:r>
              <a:rPr lang="en-US" dirty="0"/>
              <a:t>Use knowledge of measures of central tendency to solve real-world, ACT-style problem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w do the mean, median, and mode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</a:t>
            </a:r>
            <a:r>
              <a:rPr lang="en-US" sz="2400" b="1" u="sng" dirty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l </a:t>
            </a:r>
            <a:r>
              <a:rPr lang="en-US" sz="2400" b="1" u="sng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her points per game </a:t>
            </a:r>
            <a:r>
              <a:rPr lang="en-US" sz="2400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pare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o the mean, median, and mode of her</a:t>
            </a:r>
            <a:b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rst </a:t>
            </a:r>
            <a:r>
              <a:rPr lang="en-US" sz="24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oints per games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t the Buzzer (Solution 4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CBC5E04-6153-A69A-B2D9-67FA4A9A8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914536"/>
              </p:ext>
            </p:extLst>
          </p:nvPr>
        </p:nvGraphicFramePr>
        <p:xfrm>
          <a:off x="768350" y="2703830"/>
          <a:ext cx="273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330120" progId="Equation.DSMT4">
                  <p:embed/>
                </p:oleObj>
              </mc:Choice>
              <mc:Fallback>
                <p:oleObj name="Equation" r:id="rId2" imgW="2730240" imgH="3301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CBC5E04-6153-A69A-B2D9-67FA4A9A8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8350" y="2703830"/>
                        <a:ext cx="273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6DC0A0-0E8A-0DD3-619E-D295AEEDE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930970"/>
              </p:ext>
            </p:extLst>
          </p:nvPr>
        </p:nvGraphicFramePr>
        <p:xfrm>
          <a:off x="3866358" y="3112678"/>
          <a:ext cx="317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266400" progId="Equation.DSMT4">
                  <p:embed/>
                </p:oleObj>
              </mc:Choice>
              <mc:Fallback>
                <p:oleObj name="Equation" r:id="rId4" imgW="3171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A6DC0A0-0E8A-0DD3-619E-D295AEEDEC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6358" y="3112678"/>
                        <a:ext cx="317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F54706-9C33-7521-9B93-6E9FB019B507}"/>
              </a:ext>
            </a:extLst>
          </p:cNvPr>
          <p:cNvCxnSpPr>
            <a:cxnSpLocks/>
          </p:cNvCxnSpPr>
          <p:nvPr/>
        </p:nvCxnSpPr>
        <p:spPr>
          <a:xfrm flipH="1" flipV="1">
            <a:off x="3606800" y="2946400"/>
            <a:ext cx="230347" cy="211143"/>
          </a:xfrm>
          <a:prstGeom prst="straightConnector1">
            <a:avLst/>
          </a:prstGeom>
          <a:ln>
            <a:solidFill>
              <a:srgbClr val="3978B1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2A3E68F-DC7C-355B-8881-E704C0E66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085"/>
              </p:ext>
            </p:extLst>
          </p:nvPr>
        </p:nvGraphicFramePr>
        <p:xfrm>
          <a:off x="737872" y="3547704"/>
          <a:ext cx="1384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1104840" progId="Equation.DSMT4">
                  <p:embed/>
                </p:oleObj>
              </mc:Choice>
              <mc:Fallback>
                <p:oleObj name="Equation" r:id="rId6" imgW="1384200" imgH="11048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2A3E68F-DC7C-355B-8881-E704C0E66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7872" y="3547704"/>
                        <a:ext cx="13843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0DD74A97-3652-63B5-38D1-1650A7D521E4}"/>
              </a:ext>
            </a:extLst>
          </p:cNvPr>
          <p:cNvGrpSpPr/>
          <p:nvPr/>
        </p:nvGrpSpPr>
        <p:grpSpPr>
          <a:xfrm>
            <a:off x="1990250" y="3548119"/>
            <a:ext cx="3295818" cy="330200"/>
            <a:chOff x="2183613" y="3728367"/>
            <a:chExt cx="3295818" cy="330200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B07B5D5B-4E94-F5E7-0A8A-6CCCBBD292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858874"/>
                </p:ext>
              </p:extLst>
            </p:nvPr>
          </p:nvGraphicFramePr>
          <p:xfrm>
            <a:off x="2533031" y="3728367"/>
            <a:ext cx="2946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46240" imgH="330120" progId="Equation.DSMT4">
                    <p:embed/>
                  </p:oleObj>
                </mc:Choice>
                <mc:Fallback>
                  <p:oleObj name="Equation" r:id="rId8" imgW="2946240" imgH="33012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B07B5D5B-4E94-F5E7-0A8A-6CCCBBD2922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33031" y="3728367"/>
                          <a:ext cx="29464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34AF8068-359A-1817-E423-CBE53B4ECB8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83613" y="3877919"/>
              <a:ext cx="287977" cy="0"/>
            </a:xfrm>
            <a:prstGeom prst="straightConnector1">
              <a:avLst/>
            </a:prstGeom>
            <a:ln>
              <a:solidFill>
                <a:srgbClr val="3978B1"/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3A6C596-7CE5-FA88-A2C8-939CF26F7018}"/>
              </a:ext>
            </a:extLst>
          </p:cNvPr>
          <p:cNvGrpSpPr/>
          <p:nvPr/>
        </p:nvGrpSpPr>
        <p:grpSpPr>
          <a:xfrm>
            <a:off x="2191229" y="3935054"/>
            <a:ext cx="5625623" cy="330200"/>
            <a:chOff x="1991365" y="3431033"/>
            <a:chExt cx="5625623" cy="330200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0C897AFB-1483-2CE7-ABF2-6BC53E78D5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5533301"/>
                </p:ext>
              </p:extLst>
            </p:nvPr>
          </p:nvGraphicFramePr>
          <p:xfrm>
            <a:off x="2359188" y="3431033"/>
            <a:ext cx="5257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257800" imgH="330120" progId="Equation.DSMT4">
                    <p:embed/>
                  </p:oleObj>
                </mc:Choice>
                <mc:Fallback>
                  <p:oleObj name="Equation" r:id="rId10" imgW="5257800" imgH="33012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0C897AFB-1483-2CE7-ABF2-6BC53E78D5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359188" y="3431033"/>
                          <a:ext cx="5257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1519BA2B-FDFE-F9AF-A13A-890D099FED9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91365" y="3603533"/>
              <a:ext cx="287977" cy="0"/>
            </a:xfrm>
            <a:prstGeom prst="straightConnector1">
              <a:avLst/>
            </a:prstGeom>
            <a:ln>
              <a:solidFill>
                <a:srgbClr val="3978B1"/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69D6B0A-1DD0-D542-FA65-7D7A0F0D7DBA}"/>
              </a:ext>
            </a:extLst>
          </p:cNvPr>
          <p:cNvGrpSpPr/>
          <p:nvPr/>
        </p:nvGrpSpPr>
        <p:grpSpPr>
          <a:xfrm>
            <a:off x="1990250" y="4376767"/>
            <a:ext cx="3659033" cy="330200"/>
            <a:chOff x="2191228" y="4216487"/>
            <a:chExt cx="3659033" cy="330200"/>
          </a:xfrm>
        </p:grpSpPr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8665A143-A0D1-28B5-5098-302EE4D481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492428"/>
                </p:ext>
              </p:extLst>
            </p:nvPr>
          </p:nvGraphicFramePr>
          <p:xfrm>
            <a:off x="2548261" y="4216487"/>
            <a:ext cx="3302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301920" imgH="330120" progId="Equation.DSMT4">
                    <p:embed/>
                  </p:oleObj>
                </mc:Choice>
                <mc:Fallback>
                  <p:oleObj name="Equation" r:id="rId12" imgW="3301920" imgH="33012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8665A143-A0D1-28B5-5098-302EE4D481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548261" y="4216487"/>
                          <a:ext cx="33020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B22C8FF-2E41-5785-E1A6-064F1B49F6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91228" y="4363412"/>
              <a:ext cx="287977" cy="0"/>
            </a:xfrm>
            <a:prstGeom prst="straightConnector1">
              <a:avLst/>
            </a:prstGeom>
            <a:ln>
              <a:solidFill>
                <a:srgbClr val="3978B1"/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99138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…</a:t>
            </a:r>
            <a:r>
              <a:rPr lang="es-E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hole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umbers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s-E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s-E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ist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s-E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s-E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s-E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s-E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s-E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s-E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s-E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es-E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s-E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s-E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s-E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has </a:t>
            </a:r>
            <a:r>
              <a:rPr lang="es-E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s </a:t>
            </a:r>
            <a:r>
              <a:rPr lang="es-E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ts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ean, median, and </a:t>
            </a:r>
            <a:r>
              <a:rPr lang="es-E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de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s-ES" sz="2400" b="1" u="sng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hat</a:t>
            </a:r>
            <a:r>
              <a:rPr lang="es-ES" sz="2400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b="1" u="sng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lue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ES" sz="2400" b="1" i="1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y</a:t>
            </a:r>
            <a:r>
              <a:rPr lang="es-E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t the Buzzer (Solution 5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CBC5E04-6153-A69A-B2D9-67FA4A9A8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29255"/>
              </p:ext>
            </p:extLst>
          </p:nvPr>
        </p:nvGraphicFramePr>
        <p:xfrm>
          <a:off x="457200" y="2442201"/>
          <a:ext cx="2679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1168200" progId="Equation.DSMT4">
                  <p:embed/>
                </p:oleObj>
              </mc:Choice>
              <mc:Fallback>
                <p:oleObj name="Equation" r:id="rId2" imgW="2679480" imgH="1168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CBC5E04-6153-A69A-B2D9-67FA4A9A8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2442201"/>
                        <a:ext cx="26797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7A75CDB-6920-648B-5028-9D80E982A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83322"/>
              </p:ext>
            </p:extLst>
          </p:nvPr>
        </p:nvGraphicFramePr>
        <p:xfrm>
          <a:off x="4013200" y="2375535"/>
          <a:ext cx="4673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73520" imgH="1511280" progId="Equation.DSMT4">
                  <p:embed/>
                </p:oleObj>
              </mc:Choice>
              <mc:Fallback>
                <p:oleObj name="Equation" r:id="rId4" imgW="4673520" imgH="1511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7A75CDB-6920-648B-5028-9D80E982A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3200" y="2375535"/>
                        <a:ext cx="46736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6F678F4-521E-F9D4-ED1D-749860111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85543"/>
              </p:ext>
            </p:extLst>
          </p:nvPr>
        </p:nvGraphicFramePr>
        <p:xfrm>
          <a:off x="482600" y="3943350"/>
          <a:ext cx="1346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799920" progId="Equation.DSMT4">
                  <p:embed/>
                </p:oleObj>
              </mc:Choice>
              <mc:Fallback>
                <p:oleObj name="Equation" r:id="rId6" imgW="1346040" imgH="799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6F678F4-521E-F9D4-ED1D-749860111D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600" y="3943350"/>
                        <a:ext cx="13462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ctor: Curved 12">
            <a:extLst>
              <a:ext uri="{FF2B5EF4-FFF2-40B4-BE49-F238E27FC236}">
                <a16:creationId xmlns:a16="http://schemas.microsoft.com/office/drawing/2014/main" id="{C52158B1-6B4C-C0F0-AD70-F311AB8C33B5}"/>
              </a:ext>
            </a:extLst>
          </p:cNvPr>
          <p:cNvCxnSpPr>
            <a:cxnSpLocks/>
          </p:cNvCxnSpPr>
          <p:nvPr/>
        </p:nvCxnSpPr>
        <p:spPr>
          <a:xfrm flipV="1">
            <a:off x="2250440" y="2707640"/>
            <a:ext cx="1681480" cy="749618"/>
          </a:xfrm>
          <a:prstGeom prst="curvedConnector3">
            <a:avLst>
              <a:gd name="adj1" fmla="val 61782"/>
            </a:avLst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54CAFD4-39FF-E227-3CDA-B7EEFD44B789}"/>
              </a:ext>
            </a:extLst>
          </p:cNvPr>
          <p:cNvCxnSpPr>
            <a:cxnSpLocks/>
          </p:cNvCxnSpPr>
          <p:nvPr/>
        </p:nvCxnSpPr>
        <p:spPr>
          <a:xfrm flipH="1">
            <a:off x="2108200" y="3722697"/>
            <a:ext cx="3728720" cy="47338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7D026981-38F0-CE5D-8BC2-FDF2386DEDC3}"/>
              </a:ext>
            </a:extLst>
          </p:cNvPr>
          <p:cNvSpPr/>
          <p:nvPr/>
        </p:nvSpPr>
        <p:spPr>
          <a:xfrm>
            <a:off x="1511575" y="4348480"/>
            <a:ext cx="342625" cy="3556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556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624250"/>
            <a:ext cx="8229600" cy="51924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eal-Time Stats in Sports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ports Statistician</a:t>
            </a:r>
          </a:p>
        </p:txBody>
      </p:sp>
      <p:pic>
        <p:nvPicPr>
          <p:cNvPr id="3" name="Online Media 2">
            <a:hlinkClick r:id="" action="ppaction://media"/>
            <a:extLst>
              <a:ext uri="{FF2B5EF4-FFF2-40B4-BE49-F238E27FC236}">
                <a16:creationId xmlns:a16="http://schemas.microsoft.com/office/drawing/2014/main" id="{64B4769B-F2C0-62A1-F534-7547C0163F56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rcRect/>
          <a:stretch/>
        </p:blipFill>
        <p:spPr>
          <a:xfrm>
            <a:off x="1510153" y="1172017"/>
            <a:ext cx="6123695" cy="3444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sports, how could a statistician use mean, median, or mode?</a:t>
            </a:r>
          </a:p>
          <a:p>
            <a:r>
              <a:rPr lang="en-US" dirty="0"/>
              <a:t>How do you, or how could you, use mean, median, or mode in your lif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s in the Real-World</a:t>
            </a:r>
          </a:p>
        </p:txBody>
      </p:sp>
    </p:spTree>
    <p:extLst>
      <p:ext uri="{BB962C8B-B14F-4D97-AF65-F5344CB8AC3E}">
        <p14:creationId xmlns:p14="http://schemas.microsoft.com/office/powerpoint/2010/main" val="2333908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ork together to complete your problem.</a:t>
            </a:r>
          </a:p>
          <a:p>
            <a:r>
              <a:rPr lang="en-US" dirty="0"/>
              <a:t>Thoroughly work through your problem while keeping the following in mind:</a:t>
            </a:r>
          </a:p>
          <a:p>
            <a:pPr lvl="1">
              <a:buClr>
                <a:schemeClr val="accent4"/>
              </a:buClr>
            </a:pPr>
            <a:r>
              <a:rPr lang="en-US" sz="2200" dirty="0"/>
              <a:t>How many steps are needed to complete the problem?</a:t>
            </a:r>
          </a:p>
          <a:p>
            <a:pPr lvl="1">
              <a:buClr>
                <a:schemeClr val="accent4"/>
              </a:buClr>
            </a:pPr>
            <a:r>
              <a:rPr lang="en-US" sz="2200" dirty="0"/>
              <a:t>What prompted you to know how to start?</a:t>
            </a:r>
          </a:p>
          <a:p>
            <a:endParaRPr lang="en-US" sz="2800" i="1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e the Score</a:t>
            </a:r>
          </a:p>
        </p:txBody>
      </p:sp>
    </p:spTree>
    <p:extLst>
      <p:ext uri="{BB962C8B-B14F-4D97-AF65-F5344CB8AC3E}">
        <p14:creationId xmlns:p14="http://schemas.microsoft.com/office/powerpoint/2010/main" val="3987818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/>
              <a:t>Show all the necessary work required for</a:t>
            </a:r>
            <a:br>
              <a:rPr lang="en-US" sz="2400" dirty="0"/>
            </a:br>
            <a:r>
              <a:rPr lang="en-US" sz="2400" dirty="0"/>
              <a:t>completing the problem.</a:t>
            </a:r>
          </a:p>
          <a:p>
            <a:r>
              <a:rPr lang="en-US" dirty="0"/>
              <a:t>Create a visually appealing poster that includes:</a:t>
            </a:r>
          </a:p>
          <a:p>
            <a:pPr lvl="1">
              <a:buClr>
                <a:schemeClr val="accent4"/>
              </a:buClr>
            </a:pPr>
            <a:r>
              <a:rPr lang="en-US" sz="2200" dirty="0"/>
              <a:t>Your question number</a:t>
            </a:r>
          </a:p>
          <a:p>
            <a:pPr lvl="1">
              <a:buClr>
                <a:schemeClr val="accent4"/>
              </a:buClr>
            </a:pPr>
            <a:r>
              <a:rPr lang="en-US" sz="2200" dirty="0"/>
              <a:t>The completed problem</a:t>
            </a:r>
          </a:p>
          <a:p>
            <a:pPr lvl="1">
              <a:buClr>
                <a:schemeClr val="accent4"/>
              </a:buClr>
            </a:pPr>
            <a:r>
              <a:rPr lang="en-US" sz="2200" dirty="0"/>
              <a:t>Notes or numbered steps that help explain your work</a:t>
            </a:r>
          </a:p>
          <a:p>
            <a:pPr marL="0" indent="0" algn="ctr">
              <a:buNone/>
            </a:pPr>
            <a:endParaRPr lang="en-US" sz="1700" i="1" dirty="0"/>
          </a:p>
          <a:p>
            <a:pPr marL="0" indent="0" algn="ctr">
              <a:buNone/>
            </a:pPr>
            <a:r>
              <a:rPr lang="en-US" sz="2800" i="1" dirty="0"/>
              <a:t>Be sure to point out what prompted you</a:t>
            </a:r>
            <a:br>
              <a:rPr lang="en-US" sz="2800" i="1" dirty="0"/>
            </a:br>
            <a:r>
              <a:rPr lang="en-US" sz="2800" i="1" dirty="0"/>
              <a:t>to know how to star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e the Score</a:t>
            </a:r>
          </a:p>
        </p:txBody>
      </p:sp>
      <p:pic>
        <p:nvPicPr>
          <p:cNvPr id="2" name="Online Media 1" title="K20 Center 5 minute timer">
            <a:hlinkClick r:id="" action="ppaction://media"/>
            <a:extLst>
              <a:ext uri="{FF2B5EF4-FFF2-40B4-BE49-F238E27FC236}">
                <a16:creationId xmlns:a16="http://schemas.microsoft.com/office/drawing/2014/main" id="{81BD6054-4798-5966-B332-78B5549BBE00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6198177" y="307247"/>
            <a:ext cx="2488623" cy="1404973"/>
          </a:xfrm>
          <a:prstGeom prst="rect">
            <a:avLst/>
          </a:prstGeom>
        </p:spPr>
      </p:pic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A7526133-18B3-417E-FC77-D97F03814B3B}"/>
              </a:ext>
            </a:extLst>
          </p:cNvPr>
          <p:cNvSpPr txBox="1">
            <a:spLocks/>
          </p:cNvSpPr>
          <p:nvPr/>
        </p:nvSpPr>
        <p:spPr>
          <a:xfrm>
            <a:off x="6198177" y="1713071"/>
            <a:ext cx="2488624" cy="363682"/>
          </a:xfrm>
          <a:prstGeom prst="rect">
            <a:avLst/>
          </a:prstGeom>
        </p:spPr>
        <p:txBody>
          <a:bodyPr vert="horz" lIns="91435" tIns="45718" rIns="91435" bIns="45718">
            <a:normAutofit fontScale="77500" lnSpcReduction="2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5-Minute Timer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717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i="1" dirty="0"/>
              <a:t>Gather at your poster.</a:t>
            </a:r>
          </a:p>
          <a:p>
            <a:r>
              <a:rPr lang="en-US" b="1" dirty="0">
                <a:solidFill>
                  <a:schemeClr val="accent4"/>
                </a:solidFill>
              </a:rPr>
              <a:t>Expert Stay</a:t>
            </a:r>
            <a:r>
              <a:rPr lang="en-US" dirty="0">
                <a:solidFill>
                  <a:schemeClr val="accent4"/>
                </a:solidFill>
              </a:rPr>
              <a:t>: </a:t>
            </a:r>
            <a:r>
              <a:rPr lang="en-US" dirty="0"/>
              <a:t>One person from your group</a:t>
            </a:r>
            <a:br>
              <a:rPr lang="en-US" dirty="0"/>
            </a:br>
            <a:r>
              <a:rPr lang="en-US" dirty="0"/>
              <a:t>stays to explain your problem to your audience.</a:t>
            </a:r>
          </a:p>
          <a:p>
            <a:r>
              <a:rPr lang="en-US" b="1" dirty="0">
                <a:solidFill>
                  <a:schemeClr val="accent4"/>
                </a:solidFill>
              </a:rPr>
              <a:t>Stray</a:t>
            </a:r>
            <a:r>
              <a:rPr lang="en-US" dirty="0">
                <a:solidFill>
                  <a:schemeClr val="accent4"/>
                </a:solidFill>
              </a:rPr>
              <a:t>: </a:t>
            </a:r>
            <a:r>
              <a:rPr lang="en-US" dirty="0"/>
              <a:t>Everyone else rotates to the next poster to listen and learn and be ready to be the next </a:t>
            </a:r>
            <a:r>
              <a:rPr lang="en-US" b="1" i="1" dirty="0"/>
              <a:t>expert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Overview</a:t>
            </a:r>
          </a:p>
        </p:txBody>
      </p:sp>
      <p:pic>
        <p:nvPicPr>
          <p:cNvPr id="6" name="Picture 5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E1030950-EAB0-BAF4-C8A6-E7933CD93D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039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3964</TotalTime>
  <Words>2417</Words>
  <Application>Microsoft Macintosh PowerPoint</Application>
  <PresentationFormat>On-screen Show (16:9)</PresentationFormat>
  <Paragraphs>166</Paragraphs>
  <Slides>41</Slides>
  <Notes>20</Notes>
  <HiddenSlides>1</HiddenSlides>
  <MMClips>1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8" baseType="lpstr">
      <vt:lpstr>Arial</vt:lpstr>
      <vt:lpstr>Calibri</vt:lpstr>
      <vt:lpstr>Open Sans</vt:lpstr>
      <vt:lpstr>Times New Roman</vt:lpstr>
      <vt:lpstr>Wingdings 2</vt:lpstr>
      <vt:lpstr>LEARN theme</vt:lpstr>
      <vt:lpstr>Equation</vt:lpstr>
      <vt:lpstr>PowerPoint Presentation</vt:lpstr>
      <vt:lpstr>Improving Your Stats</vt:lpstr>
      <vt:lpstr>Essential Question</vt:lpstr>
      <vt:lpstr>Lesson Objectives</vt:lpstr>
      <vt:lpstr>Sports Statistician</vt:lpstr>
      <vt:lpstr>Stats in the Real-World</vt:lpstr>
      <vt:lpstr>Explore the Score</vt:lpstr>
      <vt:lpstr>Explore the Score</vt:lpstr>
      <vt:lpstr>Expert Stay and Stray: Overview</vt:lpstr>
      <vt:lpstr>Expert Stay and Stray: Round 1</vt:lpstr>
      <vt:lpstr>Expert Stay and Stray: Round 1</vt:lpstr>
      <vt:lpstr>Expert Stay and Stray: Round 2</vt:lpstr>
      <vt:lpstr>Expert Stay and Stray: Round 2</vt:lpstr>
      <vt:lpstr>Expert Stay and Stray: Round 3</vt:lpstr>
      <vt:lpstr>Expert Stay and Stray: Round 3</vt:lpstr>
      <vt:lpstr>Expert Stay and Stray: Round 4</vt:lpstr>
      <vt:lpstr>Expert Stay and Stray: Round 4</vt:lpstr>
      <vt:lpstr>How Am I Feeling? What Am I Thinking</vt:lpstr>
      <vt:lpstr>Expert Stay and Stray: Round 5</vt:lpstr>
      <vt:lpstr>Question 3: Weighted Average</vt:lpstr>
      <vt:lpstr>Question 3: Weighted Average</vt:lpstr>
      <vt:lpstr>Time Crunch</vt:lpstr>
      <vt:lpstr>Time Crunch</vt:lpstr>
      <vt:lpstr>Time Crunch</vt:lpstr>
      <vt:lpstr>Time Crunch</vt:lpstr>
      <vt:lpstr>Time Crunch (Solution 1: D)</vt:lpstr>
      <vt:lpstr>Time Crunch (Solution 2: G)</vt:lpstr>
      <vt:lpstr>Time Crunch (Solution 3: B)</vt:lpstr>
      <vt:lpstr>Time Crunch (Solution 4: H)</vt:lpstr>
      <vt:lpstr>Time Crunch (Solution 5: D)</vt:lpstr>
      <vt:lpstr>Time Crunch (Solution 5…continued)</vt:lpstr>
      <vt:lpstr>Time Crunch (Solution 6: C)</vt:lpstr>
      <vt:lpstr>Beat the Buzzer</vt:lpstr>
      <vt:lpstr>Beat the Buzzer (Answers)</vt:lpstr>
      <vt:lpstr>Beat the Buzzer (Solution 1)</vt:lpstr>
      <vt:lpstr>Beat the Buzzer (Solution 2)</vt:lpstr>
      <vt:lpstr>Beat the Buzzer (Solution 3)</vt:lpstr>
      <vt:lpstr>Beat the Buzzer (Solution 3…continued)</vt:lpstr>
      <vt:lpstr>Beat the Buzzer (Solution 4)</vt:lpstr>
      <vt:lpstr>Beat the Buzzer (Solution 4)</vt:lpstr>
      <vt:lpstr>Beat the Buzzer (Solution 5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ike, Michell L.</dc:creator>
  <cp:lastModifiedBy>Gracia, Ann M.</cp:lastModifiedBy>
  <cp:revision>12</cp:revision>
  <dcterms:created xsi:type="dcterms:W3CDTF">2023-11-28T15:54:27Z</dcterms:created>
  <dcterms:modified xsi:type="dcterms:W3CDTF">2024-01-04T21:00:27Z</dcterms:modified>
</cp:coreProperties>
</file>